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B4A53" w:rsidRDefault="005B4B34">
      <w:pPr>
        <w:pStyle w:val="Heading4"/>
        <w:rPr>
          <w:rFonts w:ascii="Arial" w:hAnsi="Arial"/>
          <w:b w:val="0"/>
          <w:sz w:val="24"/>
        </w:rPr>
      </w:pPr>
      <w:r>
        <w:rPr>
          <w:noProof/>
        </w:rPr>
        <w:pict>
          <v:rect id="_x0000_s1026" style="position:absolute;margin-left:404.25pt;margin-top:23.6pt;width:99pt;height:100.5pt;z-index:251657728" o:allowincell="f" filled="f" stroked="f" strokeweight="0">
            <v:textbox inset="0,0,0,0">
              <w:txbxContent>
                <w:p w:rsidR="001764CD" w:rsidRDefault="001764CD">
                  <w:r w:rsidRPr="00A62960">
                    <w:object w:dxaOrig="1980" w:dyaOrig="201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6" type="#_x0000_t75" style="width:98.9pt;height:100.8pt" o:ole="">
                        <v:imagedata r:id="rId7" o:title=""/>
                      </v:shape>
                      <o:OLEObject Type="Embed" ProgID="ChemDraw.Document.6.0" ShapeID="_x0000_i1026" DrawAspect="Content" ObjectID="_1571497050" r:id="rId8"/>
                    </w:object>
                  </w:r>
                </w:p>
              </w:txbxContent>
            </v:textbox>
          </v:rect>
        </w:pict>
      </w:r>
      <w:r w:rsidR="004B4A53">
        <w:rPr>
          <w:rFonts w:ascii="Arial" w:hAnsi="Arial"/>
          <w:b w:val="0"/>
          <w:sz w:val="24"/>
        </w:rPr>
        <w:t>Addition to carbonyl compounds</w:t>
      </w:r>
      <w:r w:rsidR="00920E25">
        <w:rPr>
          <w:rFonts w:ascii="Arial" w:hAnsi="Arial"/>
          <w:b w:val="0"/>
          <w:sz w:val="24"/>
        </w:rPr>
        <w:t xml:space="preserve"> (skip 8.25, Me</w:t>
      </w:r>
      <w:r w:rsidR="00920E25" w:rsidRPr="00920E25">
        <w:rPr>
          <w:rFonts w:ascii="Arial" w:hAnsi="Arial"/>
          <w:b w:val="0"/>
          <w:sz w:val="24"/>
          <w:vertAlign w:val="subscript"/>
        </w:rPr>
        <w:t>3</w:t>
      </w:r>
      <w:r w:rsidR="00920E25">
        <w:rPr>
          <w:rFonts w:ascii="Arial" w:hAnsi="Arial"/>
          <w:b w:val="0"/>
          <w:sz w:val="24"/>
        </w:rPr>
        <w:t>SiCN, 8.27, 8.4.5-7</w:t>
      </w:r>
      <w:r w:rsidR="00847A04">
        <w:rPr>
          <w:rFonts w:ascii="Arial" w:hAnsi="Arial"/>
          <w:b w:val="0"/>
          <w:sz w:val="24"/>
        </w:rPr>
        <w:t>, 8.5</w:t>
      </w:r>
      <w:r w:rsidR="00E976E5">
        <w:rPr>
          <w:rFonts w:ascii="Arial" w:hAnsi="Arial"/>
          <w:b w:val="0"/>
          <w:sz w:val="24"/>
        </w:rPr>
        <w:t>, 8.7</w:t>
      </w:r>
    </w:p>
    <w:p w:rsidR="004B4A53" w:rsidRDefault="004B4A53" w:rsidP="004B4A53">
      <w:pPr>
        <w:numPr>
          <w:ilvl w:val="0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general properties </w:t>
      </w:r>
    </w:p>
    <w:p w:rsidR="004B4A53" w:rsidRDefault="004B4A53" w:rsidP="004B4A53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significant CO dipole attracts Lewis acids and bases</w:t>
      </w:r>
    </w:p>
    <w:p w:rsidR="004B4A53" w:rsidRDefault="004B4A53" w:rsidP="004B4A53">
      <w:pPr>
        <w:numPr>
          <w:ilvl w:val="2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lone pairs and partial charge at oxygen</w:t>
      </w:r>
    </w:p>
    <w:p w:rsidR="004B4A53" w:rsidRDefault="004B4A53" w:rsidP="004B4A53">
      <w:pPr>
        <w:numPr>
          <w:ilvl w:val="2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polarized </w:t>
      </w:r>
      <w:r w:rsidRPr="0053009F">
        <w:rPr>
          <w:rFonts w:ascii="Symbol" w:hAnsi="Symbol"/>
          <w:sz w:val="24"/>
        </w:rPr>
        <w:t></w:t>
      </w:r>
      <w:r>
        <w:rPr>
          <w:rFonts w:ascii="Arial" w:hAnsi="Arial"/>
          <w:sz w:val="24"/>
        </w:rPr>
        <w:t xml:space="preserve"> electrons readily displaced toward oxygen</w:t>
      </w:r>
    </w:p>
    <w:p w:rsidR="004B4A53" w:rsidRDefault="004B4A53" w:rsidP="004B4A53">
      <w:pPr>
        <w:numPr>
          <w:ilvl w:val="2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planar electrophile (</w:t>
      </w:r>
      <w:r w:rsidR="00FF2115" w:rsidRPr="00FF2115">
        <w:rPr>
          <w:rFonts w:ascii="Arial" w:hAnsi="Arial"/>
          <w:color w:val="FF0000"/>
          <w:sz w:val="24"/>
        </w:rPr>
        <w:t>3</w:t>
      </w:r>
      <w:r w:rsidR="00FF2115">
        <w:rPr>
          <w:rFonts w:ascii="Arial" w:hAnsi="Arial"/>
          <w:sz w:val="24"/>
        </w:rPr>
        <w:t xml:space="preserve"> </w:t>
      </w:r>
      <w:r>
        <w:rPr>
          <w:rFonts w:ascii="Arial" w:hAnsi="Arial"/>
          <w:sz w:val="24"/>
        </w:rPr>
        <w:t>sp</w:t>
      </w:r>
      <w:r>
        <w:rPr>
          <w:rFonts w:ascii="Arial" w:hAnsi="Arial"/>
          <w:sz w:val="24"/>
          <w:vertAlign w:val="superscript"/>
        </w:rPr>
        <w:t>2</w:t>
      </w:r>
      <w:r>
        <w:rPr>
          <w:rFonts w:ascii="Arial" w:hAnsi="Arial"/>
          <w:sz w:val="24"/>
        </w:rPr>
        <w:t xml:space="preserve"> hybridized</w:t>
      </w:r>
      <w:r w:rsidR="00FF2115">
        <w:rPr>
          <w:rFonts w:ascii="Arial" w:hAnsi="Arial"/>
          <w:sz w:val="24"/>
        </w:rPr>
        <w:t xml:space="preserve"> orbitals</w:t>
      </w:r>
      <w:r>
        <w:rPr>
          <w:rFonts w:ascii="Arial" w:hAnsi="Arial"/>
          <w:sz w:val="24"/>
        </w:rPr>
        <w:t xml:space="preserve">), easy access </w:t>
      </w:r>
    </w:p>
    <w:p w:rsidR="004B4A53" w:rsidRDefault="004B4A53" w:rsidP="004B4A53">
      <w:pPr>
        <w:numPr>
          <w:ilvl w:val="2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addition results in rehybridization (</w:t>
      </w:r>
      <w:r w:rsidR="00FF2115" w:rsidRPr="00FF2115">
        <w:rPr>
          <w:rFonts w:ascii="Arial" w:hAnsi="Arial"/>
          <w:color w:val="FF0000"/>
          <w:sz w:val="24"/>
        </w:rPr>
        <w:t>4</w:t>
      </w:r>
      <w:r w:rsidR="00FF2115">
        <w:rPr>
          <w:rFonts w:ascii="Arial" w:hAnsi="Arial"/>
          <w:sz w:val="24"/>
        </w:rPr>
        <w:t xml:space="preserve"> </w:t>
      </w:r>
      <w:r>
        <w:rPr>
          <w:rFonts w:ascii="Arial" w:hAnsi="Arial"/>
          <w:sz w:val="24"/>
        </w:rPr>
        <w:t>sp</w:t>
      </w:r>
      <w:r>
        <w:rPr>
          <w:rFonts w:ascii="Arial" w:hAnsi="Arial"/>
          <w:sz w:val="24"/>
          <w:vertAlign w:val="superscript"/>
        </w:rPr>
        <w:t>3</w:t>
      </w:r>
      <w:r w:rsidR="00FF2115">
        <w:rPr>
          <w:rFonts w:ascii="Arial" w:hAnsi="Arial"/>
          <w:sz w:val="24"/>
        </w:rPr>
        <w:t xml:space="preserve"> orbitals)</w:t>
      </w:r>
      <w:r>
        <w:rPr>
          <w:rFonts w:ascii="Arial" w:hAnsi="Arial"/>
          <w:sz w:val="24"/>
        </w:rPr>
        <w:t>, brings substituents closer together</w:t>
      </w:r>
    </w:p>
    <w:p w:rsidR="004B4A53" w:rsidRDefault="004B4A53" w:rsidP="004B4A53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unactivated carbonyl reacts with </w:t>
      </w:r>
      <w:r w:rsidR="0053009F">
        <w:rPr>
          <w:rFonts w:ascii="Arial" w:hAnsi="Arial"/>
          <w:sz w:val="24"/>
        </w:rPr>
        <w:t>good</w:t>
      </w:r>
      <w:r>
        <w:rPr>
          <w:rFonts w:ascii="Arial" w:hAnsi="Arial"/>
          <w:sz w:val="24"/>
        </w:rPr>
        <w:t xml:space="preserve"> nucleophiles</w:t>
      </w:r>
    </w:p>
    <w:p w:rsidR="004B4A53" w:rsidRDefault="004B4A53" w:rsidP="004B4A53">
      <w:pPr>
        <w:numPr>
          <w:ilvl w:val="2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RS-, CN-, RLi, RMgBr, RO-, RNH</w:t>
      </w:r>
      <w:r>
        <w:rPr>
          <w:rFonts w:ascii="Arial" w:hAnsi="Arial"/>
          <w:sz w:val="24"/>
          <w:vertAlign w:val="subscript"/>
        </w:rPr>
        <w:t>2</w:t>
      </w:r>
      <w:r>
        <w:rPr>
          <w:rFonts w:ascii="Arial" w:hAnsi="Arial"/>
          <w:sz w:val="24"/>
        </w:rPr>
        <w:t xml:space="preserve"> </w:t>
      </w:r>
    </w:p>
    <w:p w:rsidR="00FB0DEE" w:rsidRDefault="00FB0DEE" w:rsidP="004B4A53">
      <w:pPr>
        <w:numPr>
          <w:ilvl w:val="2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Acids activate carbonyl but deactivate </w:t>
      </w:r>
      <w:r w:rsidR="000348D6" w:rsidRPr="000348D6">
        <w:rPr>
          <w:rFonts w:ascii="Arial" w:hAnsi="Arial"/>
          <w:color w:val="FF0000"/>
          <w:sz w:val="24"/>
        </w:rPr>
        <w:t>basic</w:t>
      </w:r>
      <w:r>
        <w:rPr>
          <w:rFonts w:ascii="Arial" w:hAnsi="Arial"/>
          <w:sz w:val="24"/>
        </w:rPr>
        <w:t xml:space="preserve"> nucleophile</w:t>
      </w:r>
    </w:p>
    <w:p w:rsidR="004B4A53" w:rsidRDefault="004B4A53" w:rsidP="004B4A53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Lewis acid required for weak nucleophiles</w:t>
      </w:r>
    </w:p>
    <w:p w:rsidR="004B4A53" w:rsidRDefault="004B4A53" w:rsidP="004B4A53">
      <w:pPr>
        <w:numPr>
          <w:ilvl w:val="2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ROH, RSH, arene, PhNH</w:t>
      </w:r>
      <w:r>
        <w:rPr>
          <w:rFonts w:ascii="Arial" w:hAnsi="Arial"/>
          <w:sz w:val="24"/>
          <w:vertAlign w:val="subscript"/>
        </w:rPr>
        <w:t>2</w:t>
      </w:r>
      <w:r>
        <w:rPr>
          <w:rFonts w:ascii="Arial" w:hAnsi="Arial"/>
          <w:sz w:val="24"/>
        </w:rPr>
        <w:t xml:space="preserve"> </w:t>
      </w:r>
    </w:p>
    <w:p w:rsidR="004B4A53" w:rsidRDefault="004B4A53" w:rsidP="004B4A53">
      <w:pPr>
        <w:numPr>
          <w:ilvl w:val="12"/>
          <w:numId w:val="0"/>
        </w:numPr>
        <w:tabs>
          <w:tab w:val="left" w:pos="360"/>
          <w:tab w:val="left" w:pos="4500"/>
        </w:tabs>
        <w:spacing w:line="360" w:lineRule="auto"/>
        <w:ind w:left="792"/>
        <w:rPr>
          <w:rFonts w:ascii="Arial" w:hAnsi="Arial"/>
          <w:sz w:val="24"/>
        </w:rPr>
      </w:pPr>
      <w:r>
        <w:object w:dxaOrig="5400" w:dyaOrig="2180">
          <v:shape id="_x0000_i1027" type="#_x0000_t75" style="width:271.1pt;height:108.95pt" o:ole="">
            <v:imagedata r:id="rId9" o:title=""/>
          </v:shape>
          <o:OLEObject Type="Embed" ProgID="ChemDraw.Document.6.0" ShapeID="_x0000_i1027" DrawAspect="Content" ObjectID="_1571497017" r:id="rId10"/>
        </w:object>
      </w:r>
      <w:r>
        <w:rPr>
          <w:sz w:val="24"/>
        </w:rPr>
        <w:tab/>
      </w:r>
      <w:r>
        <w:object w:dxaOrig="1832" w:dyaOrig="1264">
          <v:shape id="_x0000_i1028" type="#_x0000_t75" style="width:91.4pt;height:63.25pt" o:ole="">
            <v:imagedata r:id="rId11" o:title=""/>
          </v:shape>
          <o:OLEObject Type="Embed" ProgID="ChemDraw.Document.6.0" ShapeID="_x0000_i1028" DrawAspect="Content" ObjectID="_1571497018" r:id="rId12"/>
        </w:object>
      </w:r>
    </w:p>
    <w:p w:rsidR="004B4A53" w:rsidRDefault="004B4A53" w:rsidP="004B4A53">
      <w:pPr>
        <w:numPr>
          <w:ilvl w:val="2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hydrogen bonding in protic solvent weakly activates </w:t>
      </w:r>
    </w:p>
    <w:p w:rsidR="004B4A53" w:rsidRDefault="004B4A53" w:rsidP="004B4A53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Carbonyl is activated by electron withdrawing groups </w:t>
      </w:r>
    </w:p>
    <w:p w:rsidR="004B4A53" w:rsidRDefault="004B4A53" w:rsidP="00FB0DEE">
      <w:pPr>
        <w:numPr>
          <w:ilvl w:val="12"/>
          <w:numId w:val="0"/>
        </w:numPr>
        <w:tabs>
          <w:tab w:val="left" w:pos="4500"/>
        </w:tabs>
        <w:spacing w:line="360" w:lineRule="auto"/>
        <w:rPr>
          <w:rFonts w:ascii="Arial" w:hAnsi="Arial"/>
          <w:sz w:val="24"/>
        </w:rPr>
      </w:pPr>
      <w:r>
        <w:object w:dxaOrig="10052" w:dyaOrig="1496">
          <v:shape id="_x0000_i1029" type="#_x0000_t75" style="width:497.1pt;height:74.5pt" o:ole="">
            <v:imagedata r:id="rId13" o:title=""/>
          </v:shape>
          <o:OLEObject Type="Embed" ProgID="ChemDraw.Document.6.0" ShapeID="_x0000_i1029" DrawAspect="Content" ObjectID="_1571497019" r:id="rId14"/>
        </w:object>
      </w:r>
    </w:p>
    <w:p w:rsidR="004B4A53" w:rsidRDefault="004B4A53" w:rsidP="004B4A53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deactivated by electron donating groups, bulky groups, resonance</w:t>
      </w:r>
    </w:p>
    <w:p w:rsidR="004B4A53" w:rsidRDefault="004B4A53" w:rsidP="004B4A53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alkyl groups stabilize, and sterically inhibit attack, sp</w:t>
      </w:r>
      <w:r>
        <w:rPr>
          <w:rFonts w:ascii="Arial" w:hAnsi="Arial"/>
          <w:sz w:val="24"/>
          <w:vertAlign w:val="superscript"/>
        </w:rPr>
        <w:t>2</w:t>
      </w:r>
      <w:r>
        <w:rPr>
          <w:rFonts w:ascii="Arial" w:hAnsi="Arial"/>
          <w:sz w:val="24"/>
        </w:rPr>
        <w:t xml:space="preserve"> to sp</w:t>
      </w:r>
      <w:r>
        <w:rPr>
          <w:rFonts w:ascii="Arial" w:hAnsi="Arial"/>
          <w:sz w:val="24"/>
          <w:vertAlign w:val="superscript"/>
        </w:rPr>
        <w:t xml:space="preserve">3 </w:t>
      </w:r>
      <w:r>
        <w:rPr>
          <w:rFonts w:ascii="Arial" w:hAnsi="Arial"/>
          <w:sz w:val="24"/>
        </w:rPr>
        <w:t>(see hydration)</w:t>
      </w:r>
    </w:p>
    <w:p w:rsidR="004B4A53" w:rsidRDefault="004B4A53" w:rsidP="004B4A53">
      <w:pPr>
        <w:numPr>
          <w:ilvl w:val="0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Hydration – water addition</w:t>
      </w:r>
    </w:p>
    <w:p w:rsidR="004B4A53" w:rsidRDefault="004B4A53" w:rsidP="004B4A53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readily occurs for formaldehyde (reactive carbonyl) but not acetone</w:t>
      </w:r>
    </w:p>
    <w:p w:rsidR="004B4A53" w:rsidRDefault="004B4A53" w:rsidP="004B4A53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steric and electronic effect</w:t>
      </w:r>
    </w:p>
    <w:p w:rsidR="004B4A53" w:rsidRDefault="00920E25" w:rsidP="00920E25">
      <w:pPr>
        <w:numPr>
          <w:ilvl w:val="12"/>
          <w:numId w:val="0"/>
        </w:numPr>
        <w:tabs>
          <w:tab w:val="left" w:pos="4500"/>
        </w:tabs>
        <w:spacing w:line="360" w:lineRule="auto"/>
        <w:rPr>
          <w:rFonts w:ascii="Arial" w:hAnsi="Arial"/>
          <w:sz w:val="24"/>
        </w:rPr>
      </w:pPr>
      <w:r>
        <w:object w:dxaOrig="17361" w:dyaOrig="1336">
          <v:shape id="_x0000_i1030" type="#_x0000_t75" style="width:510.25pt;height:38.2pt" o:ole="">
            <v:imagedata r:id="rId15" o:title=""/>
          </v:shape>
          <o:OLEObject Type="Embed" ProgID="ChemDraw.Document.6.0" ShapeID="_x0000_i1030" DrawAspect="Content" ObjectID="_1571497020" r:id="rId16"/>
        </w:object>
      </w:r>
    </w:p>
    <w:p w:rsidR="004B4A53" w:rsidRDefault="004B4A53" w:rsidP="004B4A53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lastRenderedPageBreak/>
        <w:t xml:space="preserve">hydration unfavorable for most </w:t>
      </w:r>
      <w:r w:rsidR="00243DB4" w:rsidRPr="00C45C6C">
        <w:rPr>
          <w:rFonts w:ascii="Arial" w:hAnsi="Arial"/>
          <w:sz w:val="24"/>
        </w:rPr>
        <w:t>ketones</w:t>
      </w:r>
    </w:p>
    <w:p w:rsidR="004B4A53" w:rsidRDefault="004B4A53" w:rsidP="004B4A53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 w:rsidRPr="00C45C6C">
        <w:rPr>
          <w:rFonts w:ascii="Arial" w:hAnsi="Arial"/>
          <w:sz w:val="24"/>
        </w:rPr>
        <w:t>hydration is reversible</w:t>
      </w:r>
      <w:r w:rsidR="00FB0DEE">
        <w:rPr>
          <w:rFonts w:ascii="Arial" w:hAnsi="Arial"/>
          <w:sz w:val="24"/>
        </w:rPr>
        <w:t xml:space="preserve">, </w:t>
      </w:r>
      <w:r w:rsidR="00FB0DEE" w:rsidRPr="00920E25">
        <w:rPr>
          <w:rFonts w:ascii="Arial" w:hAnsi="Arial"/>
          <w:sz w:val="24"/>
          <w:vertAlign w:val="superscript"/>
        </w:rPr>
        <w:t>1</w:t>
      </w:r>
      <w:r w:rsidR="00920E25" w:rsidRPr="00920E25">
        <w:rPr>
          <w:rFonts w:ascii="Arial" w:hAnsi="Arial"/>
          <w:sz w:val="24"/>
          <w:vertAlign w:val="superscript"/>
        </w:rPr>
        <w:t>8</w:t>
      </w:r>
      <w:r w:rsidR="00FB0DEE">
        <w:rPr>
          <w:rFonts w:ascii="Arial" w:hAnsi="Arial"/>
          <w:sz w:val="24"/>
        </w:rPr>
        <w:t>O slow at pH 7, fast with trace acid or base</w:t>
      </w:r>
    </w:p>
    <w:p w:rsidR="00920E25" w:rsidRDefault="00920E25" w:rsidP="00920E25">
      <w:pPr>
        <w:tabs>
          <w:tab w:val="left" w:pos="360"/>
          <w:tab w:val="left" w:pos="4500"/>
        </w:tabs>
        <w:spacing w:line="360" w:lineRule="auto"/>
        <w:ind w:left="792"/>
        <w:rPr>
          <w:rFonts w:ascii="Arial" w:hAnsi="Arial"/>
          <w:sz w:val="24"/>
        </w:rPr>
      </w:pPr>
      <w:r>
        <w:object w:dxaOrig="4272" w:dyaOrig="1197">
          <v:shape id="_x0000_i1031" type="#_x0000_t75" style="width:197.2pt;height:55.7pt" o:ole="">
            <v:imagedata r:id="rId17" o:title=""/>
          </v:shape>
          <o:OLEObject Type="Embed" ProgID="ChemDraw.Document.6.0" ShapeID="_x0000_i1031" DrawAspect="Content" ObjectID="_1571497021" r:id="rId18"/>
        </w:object>
      </w:r>
    </w:p>
    <w:p w:rsidR="00FB0DEE" w:rsidRDefault="00FB0DEE" w:rsidP="004B4A53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occurs in acid or base condition.</w:t>
      </w:r>
    </w:p>
    <w:p w:rsidR="00FB0DEE" w:rsidRDefault="00FB0DEE" w:rsidP="004B4A53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RDS is water addition.</w:t>
      </w:r>
    </w:p>
    <w:p w:rsidR="00FB0DEE" w:rsidRDefault="00FB0DEE" w:rsidP="004B4A53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GA, GB, SA and SB catalysis.</w:t>
      </w:r>
    </w:p>
    <w:p w:rsidR="00FB0DEE" w:rsidRPr="00C45C6C" w:rsidRDefault="00FB0DEE" w:rsidP="004B4A53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  What is mechanism with </w:t>
      </w:r>
      <w:r w:rsidR="00B80435" w:rsidRPr="00B80435">
        <w:rPr>
          <w:rFonts w:ascii="Arial" w:hAnsi="Arial"/>
          <w:color w:val="FF0000"/>
          <w:sz w:val="24"/>
        </w:rPr>
        <w:t>base-catalyzed water addition</w:t>
      </w:r>
      <w:r>
        <w:rPr>
          <w:rFonts w:ascii="Arial" w:hAnsi="Arial"/>
          <w:sz w:val="24"/>
        </w:rPr>
        <w:t>?</w:t>
      </w:r>
    </w:p>
    <w:p w:rsidR="004B4A53" w:rsidRDefault="007A2BE4" w:rsidP="00FB0DEE">
      <w:pPr>
        <w:numPr>
          <w:ilvl w:val="12"/>
          <w:numId w:val="0"/>
        </w:numPr>
        <w:tabs>
          <w:tab w:val="left" w:pos="4500"/>
        </w:tabs>
        <w:spacing w:line="360" w:lineRule="auto"/>
        <w:rPr>
          <w:rFonts w:ascii="Arial" w:hAnsi="Arial"/>
          <w:sz w:val="24"/>
        </w:rPr>
      </w:pPr>
      <w:r>
        <w:object w:dxaOrig="11530" w:dyaOrig="1981">
          <v:shape id="_x0000_i1032" type="#_x0000_t75" style="width:499pt;height:85.75pt" o:ole="">
            <v:imagedata r:id="rId19" o:title=""/>
          </v:shape>
          <o:OLEObject Type="Embed" ProgID="ChemDraw.Document.6.0" ShapeID="_x0000_i1032" DrawAspect="Content" ObjectID="_1571497022" r:id="rId20"/>
        </w:object>
      </w:r>
    </w:p>
    <w:p w:rsidR="004B4A53" w:rsidRPr="00FB0DEE" w:rsidRDefault="004B4A53" w:rsidP="004B4A53">
      <w:pPr>
        <w:numPr>
          <w:ilvl w:val="0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Alcohol addition is reversible as </w:t>
      </w:r>
      <w:r w:rsidRPr="005D4828">
        <w:rPr>
          <w:rFonts w:ascii="Arial" w:hAnsi="Arial"/>
          <w:sz w:val="24"/>
        </w:rPr>
        <w:t>well</w:t>
      </w:r>
      <w:r w:rsidR="00993FB8">
        <w:rPr>
          <w:rFonts w:ascii="Arial" w:hAnsi="Arial"/>
          <w:sz w:val="24"/>
        </w:rPr>
        <w:t xml:space="preserve">: </w:t>
      </w:r>
      <w:r w:rsidR="00993FB8" w:rsidRPr="00FB0DEE">
        <w:rPr>
          <w:rFonts w:ascii="Arial" w:hAnsi="Arial"/>
          <w:sz w:val="24"/>
        </w:rPr>
        <w:t>acetal and ketal formation</w:t>
      </w:r>
    </w:p>
    <w:p w:rsidR="00FB0E6D" w:rsidRPr="00FB0DEE" w:rsidRDefault="00FB0E6D" w:rsidP="00FB0E6D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 w:rsidRPr="00FB0DEE">
        <w:rPr>
          <w:rFonts w:ascii="Arial" w:hAnsi="Arial"/>
          <w:sz w:val="24"/>
        </w:rPr>
        <w:t>acetals from aldehydes, ketals from ketones</w:t>
      </w:r>
    </w:p>
    <w:p w:rsidR="004B4A53" w:rsidRDefault="004B4A53" w:rsidP="004B4A53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formation of hemiacetal fast when acid or base catalyzed even if not favorable</w:t>
      </w:r>
    </w:p>
    <w:p w:rsidR="004B4A53" w:rsidRDefault="004B4A53" w:rsidP="004B4A53">
      <w:pPr>
        <w:numPr>
          <w:ilvl w:val="2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hemiacetal is half alcohol, half ether fro</w:t>
      </w:r>
      <w:r w:rsidR="009403A8">
        <w:rPr>
          <w:rFonts w:ascii="Arial" w:hAnsi="Arial"/>
          <w:sz w:val="24"/>
        </w:rPr>
        <w:t>m</w:t>
      </w:r>
      <w:r>
        <w:rPr>
          <w:rFonts w:ascii="Arial" w:hAnsi="Arial"/>
          <w:sz w:val="24"/>
        </w:rPr>
        <w:t xml:space="preserve"> aldehyde, addition half done</w:t>
      </w:r>
    </w:p>
    <w:p w:rsidR="004B4A53" w:rsidRDefault="004B4A53" w:rsidP="004B4A53">
      <w:pPr>
        <w:numPr>
          <w:ilvl w:val="2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mechanism just like hydration</w:t>
      </w:r>
    </w:p>
    <w:p w:rsidR="004B4A53" w:rsidRDefault="004B4A53" w:rsidP="004B4A53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 w:rsidRPr="00C45C6C">
        <w:rPr>
          <w:rFonts w:ascii="Arial" w:hAnsi="Arial"/>
          <w:sz w:val="24"/>
        </w:rPr>
        <w:t>protonation</w:t>
      </w:r>
      <w:r>
        <w:rPr>
          <w:rFonts w:ascii="Arial" w:hAnsi="Arial"/>
          <w:sz w:val="24"/>
        </w:rPr>
        <w:t xml:space="preserve"> of OH leads to dehydration and to acetal</w:t>
      </w:r>
    </w:p>
    <w:p w:rsidR="004B4A53" w:rsidRDefault="004B4A53" w:rsidP="004B4A53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 w:rsidRPr="00FB0DEE">
        <w:rPr>
          <w:rFonts w:ascii="Arial" w:hAnsi="Arial"/>
          <w:sz w:val="24"/>
          <w:u w:val="single"/>
        </w:rPr>
        <w:t>geminal oxygen assists loss of water</w:t>
      </w:r>
      <w:r>
        <w:rPr>
          <w:rFonts w:ascii="Arial" w:hAnsi="Arial"/>
          <w:sz w:val="24"/>
        </w:rPr>
        <w:t xml:space="preserve"> by concerted bond making with bond breaking</w:t>
      </w:r>
    </w:p>
    <w:p w:rsidR="004B4A53" w:rsidRDefault="00FD56ED" w:rsidP="004B4A53">
      <w:pPr>
        <w:numPr>
          <w:ilvl w:val="12"/>
          <w:numId w:val="0"/>
        </w:numPr>
        <w:tabs>
          <w:tab w:val="left" w:pos="360"/>
          <w:tab w:val="left" w:pos="4500"/>
        </w:tabs>
        <w:spacing w:line="360" w:lineRule="auto"/>
        <w:ind w:left="360"/>
        <w:rPr>
          <w:rFonts w:ascii="Arial" w:hAnsi="Arial"/>
          <w:sz w:val="24"/>
        </w:rPr>
      </w:pPr>
      <w:r>
        <w:object w:dxaOrig="11320" w:dyaOrig="4354">
          <v:shape id="_x0000_i1033" type="#_x0000_t75" style="width:488.35pt;height:187.2pt" o:ole="">
            <v:imagedata r:id="rId21" o:title=""/>
          </v:shape>
          <o:OLEObject Type="Embed" ProgID="ChemDraw.Document.6.0" ShapeID="_x0000_i1033" DrawAspect="Content" ObjectID="_1571497023" r:id="rId22"/>
        </w:object>
      </w:r>
    </w:p>
    <w:p w:rsidR="004B4A53" w:rsidRDefault="004B4A53" w:rsidP="004B4A53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OH is poor leaving group, </w:t>
      </w:r>
      <w:r w:rsidR="001A5161" w:rsidRPr="001A5161">
        <w:rPr>
          <w:rFonts w:ascii="Arial" w:hAnsi="Arial"/>
          <w:color w:val="FF0000"/>
          <w:sz w:val="24"/>
        </w:rPr>
        <w:t>WHY?</w:t>
      </w:r>
      <w:r w:rsidR="001A5161">
        <w:rPr>
          <w:rFonts w:ascii="Arial" w:hAnsi="Arial"/>
          <w:sz w:val="24"/>
        </w:rPr>
        <w:t xml:space="preserve"> </w:t>
      </w:r>
      <w:r>
        <w:rPr>
          <w:rFonts w:ascii="Arial" w:hAnsi="Arial"/>
          <w:sz w:val="24"/>
        </w:rPr>
        <w:t>protonate first</w:t>
      </w:r>
    </w:p>
    <w:p w:rsidR="004B4A53" w:rsidRDefault="004B4A53" w:rsidP="004B4A53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note interchange between </w:t>
      </w:r>
      <w:r w:rsidR="00FF2115">
        <w:rPr>
          <w:rFonts w:ascii="Arial" w:hAnsi="Arial"/>
          <w:sz w:val="24"/>
        </w:rPr>
        <w:t xml:space="preserve">3 </w:t>
      </w:r>
      <w:r>
        <w:rPr>
          <w:rFonts w:ascii="Arial" w:hAnsi="Arial"/>
          <w:sz w:val="24"/>
        </w:rPr>
        <w:t>sp</w:t>
      </w:r>
      <w:r>
        <w:rPr>
          <w:rFonts w:ascii="Arial" w:hAnsi="Arial"/>
          <w:sz w:val="24"/>
          <w:vertAlign w:val="superscript"/>
        </w:rPr>
        <w:t>2</w:t>
      </w:r>
      <w:r>
        <w:rPr>
          <w:rFonts w:ascii="Arial" w:hAnsi="Arial"/>
          <w:sz w:val="24"/>
        </w:rPr>
        <w:t xml:space="preserve"> and </w:t>
      </w:r>
      <w:r w:rsidR="00FF2115">
        <w:rPr>
          <w:rFonts w:ascii="Arial" w:hAnsi="Arial"/>
          <w:sz w:val="24"/>
        </w:rPr>
        <w:t xml:space="preserve">4 </w:t>
      </w:r>
      <w:r>
        <w:rPr>
          <w:rFonts w:ascii="Arial" w:hAnsi="Arial"/>
          <w:sz w:val="24"/>
        </w:rPr>
        <w:t>sp</w:t>
      </w:r>
      <w:r>
        <w:rPr>
          <w:rFonts w:ascii="Arial" w:hAnsi="Arial"/>
          <w:sz w:val="24"/>
          <w:vertAlign w:val="superscript"/>
        </w:rPr>
        <w:t>3</w:t>
      </w:r>
      <w:r>
        <w:rPr>
          <w:rFonts w:ascii="Arial" w:hAnsi="Arial"/>
          <w:sz w:val="24"/>
        </w:rPr>
        <w:t xml:space="preserve"> </w:t>
      </w:r>
      <w:r w:rsidR="00FF2115">
        <w:rPr>
          <w:rFonts w:ascii="Arial" w:hAnsi="Arial"/>
          <w:sz w:val="24"/>
        </w:rPr>
        <w:t>orbitals</w:t>
      </w:r>
      <w:r>
        <w:rPr>
          <w:rFonts w:ascii="Arial" w:hAnsi="Arial"/>
          <w:sz w:val="24"/>
        </w:rPr>
        <w:t xml:space="preserve">, preserves octet </w:t>
      </w:r>
    </w:p>
    <w:p w:rsidR="004B4A53" w:rsidRDefault="004B4A53" w:rsidP="004B4A53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acid or base conditions forms hemiacetal, only acid </w:t>
      </w:r>
      <w:r w:rsidR="00FF2115">
        <w:rPr>
          <w:rFonts w:ascii="Arial" w:hAnsi="Arial"/>
          <w:sz w:val="24"/>
        </w:rPr>
        <w:t xml:space="preserve">forms </w:t>
      </w:r>
      <w:r>
        <w:rPr>
          <w:rFonts w:ascii="Arial" w:hAnsi="Arial"/>
          <w:sz w:val="24"/>
        </w:rPr>
        <w:t>the acetal.  Why?</w:t>
      </w:r>
    </w:p>
    <w:p w:rsidR="004B4A53" w:rsidRDefault="004B4A53" w:rsidP="004B4A53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drive reaction </w:t>
      </w:r>
      <w:r w:rsidR="00E31C6E">
        <w:rPr>
          <w:rFonts w:ascii="Arial" w:hAnsi="Arial"/>
          <w:sz w:val="24"/>
        </w:rPr>
        <w:t xml:space="preserve">to completion </w:t>
      </w:r>
      <w:r>
        <w:rPr>
          <w:rFonts w:ascii="Arial" w:hAnsi="Arial"/>
          <w:sz w:val="24"/>
        </w:rPr>
        <w:t xml:space="preserve">with water or alcohol </w:t>
      </w:r>
    </w:p>
    <w:p w:rsidR="004B4A53" w:rsidRDefault="004B4A53" w:rsidP="004B4A53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acetal is base stable, requires proton for loss of OR group</w:t>
      </w:r>
    </w:p>
    <w:p w:rsidR="004B4A53" w:rsidRPr="00FF2115" w:rsidRDefault="004E776D" w:rsidP="004B4A53">
      <w:pPr>
        <w:numPr>
          <w:ilvl w:val="2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  <w:u w:val="single"/>
        </w:rPr>
      </w:pPr>
      <w:r w:rsidRPr="00FF2115">
        <w:rPr>
          <w:rFonts w:ascii="Arial" w:hAnsi="Arial"/>
          <w:sz w:val="24"/>
          <w:u w:val="single"/>
        </w:rPr>
        <w:t xml:space="preserve">ketals </w:t>
      </w:r>
      <w:r w:rsidR="004B4A53" w:rsidRPr="00FF2115">
        <w:rPr>
          <w:rFonts w:ascii="Arial" w:hAnsi="Arial"/>
          <w:sz w:val="24"/>
          <w:u w:val="single"/>
        </w:rPr>
        <w:t>normally only form with diols</w:t>
      </w:r>
    </w:p>
    <w:p w:rsidR="00FB0E6D" w:rsidRDefault="00FB0E6D" w:rsidP="00FB0E6D">
      <w:pPr>
        <w:numPr>
          <w:ilvl w:val="12"/>
          <w:numId w:val="0"/>
        </w:numPr>
        <w:tabs>
          <w:tab w:val="left" w:pos="360"/>
          <w:tab w:val="left" w:pos="4500"/>
        </w:tabs>
        <w:spacing w:line="360" w:lineRule="auto"/>
        <w:ind w:left="792"/>
        <w:rPr>
          <w:rFonts w:ascii="Arial" w:hAnsi="Arial"/>
          <w:sz w:val="24"/>
        </w:rPr>
      </w:pPr>
      <w:r>
        <w:object w:dxaOrig="10206" w:dyaOrig="1133">
          <v:shape id="_x0000_i1034" type="#_x0000_t75" style="width:385.05pt;height:42.55pt" o:ole="">
            <v:imagedata r:id="rId23" o:title=""/>
          </v:shape>
          <o:OLEObject Type="Embed" ProgID="ChemDraw.Document.6.0" ShapeID="_x0000_i1034" DrawAspect="Content" ObjectID="_1571497024" r:id="rId24"/>
        </w:object>
      </w:r>
    </w:p>
    <w:p w:rsidR="004B4A53" w:rsidRDefault="004B4A53" w:rsidP="004B4A53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acetal and ketal formation good for protecting carbonyl from nucleophiles and strong bases</w:t>
      </w:r>
    </w:p>
    <w:p w:rsidR="004B4A53" w:rsidRDefault="004B4A53" w:rsidP="004B4A53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thioacetals and thioketals also form, not as readily reversible</w:t>
      </w:r>
    </w:p>
    <w:p w:rsidR="004B4A53" w:rsidRDefault="004B4A53" w:rsidP="004B4A53">
      <w:pPr>
        <w:numPr>
          <w:ilvl w:val="12"/>
          <w:numId w:val="0"/>
        </w:numPr>
        <w:tabs>
          <w:tab w:val="left" w:pos="4500"/>
        </w:tabs>
        <w:spacing w:line="360" w:lineRule="auto"/>
        <w:ind w:left="720"/>
        <w:rPr>
          <w:rFonts w:ascii="Arial" w:hAnsi="Arial"/>
          <w:sz w:val="24"/>
        </w:rPr>
      </w:pPr>
      <w:r>
        <w:object w:dxaOrig="6432" w:dyaOrig="1228">
          <v:shape id="_x0000_i1035" type="#_x0000_t75" style="width:321.2pt;height:62pt" o:ole="">
            <v:imagedata r:id="rId25" o:title=""/>
          </v:shape>
          <o:OLEObject Type="Embed" ProgID="ChemDraw.Document.6.0" ShapeID="_x0000_i1035" DrawAspect="Content" ObjectID="_1571497025" r:id="rId26"/>
        </w:object>
      </w:r>
    </w:p>
    <w:p w:rsidR="004B4A53" w:rsidRDefault="004B4A53" w:rsidP="004B4A53">
      <w:pPr>
        <w:numPr>
          <w:ilvl w:val="0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cyanohydrin</w:t>
      </w:r>
    </w:p>
    <w:p w:rsidR="00920E25" w:rsidRDefault="004B4A53" w:rsidP="004B4A53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quantitative for aldehydes and ketones but not</w:t>
      </w:r>
      <w:r w:rsidR="00CD415F">
        <w:rPr>
          <w:rFonts w:ascii="Arial" w:hAnsi="Arial"/>
          <w:sz w:val="24"/>
        </w:rPr>
        <w:t xml:space="preserve"> aromatic ketones</w:t>
      </w:r>
      <w:r w:rsidR="008A5339">
        <w:rPr>
          <w:rFonts w:ascii="Arial" w:hAnsi="Arial"/>
          <w:sz w:val="24"/>
        </w:rPr>
        <w:t>:</w:t>
      </w:r>
    </w:p>
    <w:p w:rsidR="004B4A53" w:rsidRDefault="00920E25" w:rsidP="004B4A53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HCN plus catalytic amount of base.</w:t>
      </w:r>
      <w:r w:rsidR="008A5339" w:rsidRPr="008A5339">
        <w:rPr>
          <w:rFonts w:ascii="Arial" w:hAnsi="Arial"/>
          <w:color w:val="FF0000"/>
          <w:sz w:val="24"/>
        </w:rPr>
        <w:t xml:space="preserve"> </w:t>
      </w:r>
      <w:r w:rsidR="00FB0DEE">
        <w:rPr>
          <w:rFonts w:ascii="Arial" w:hAnsi="Arial"/>
          <w:color w:val="FF0000"/>
          <w:sz w:val="24"/>
        </w:rPr>
        <w:t>show mechanism?</w:t>
      </w:r>
    </w:p>
    <w:p w:rsidR="004B4A53" w:rsidRDefault="00755BB9" w:rsidP="004B4A53">
      <w:pPr>
        <w:numPr>
          <w:ilvl w:val="12"/>
          <w:numId w:val="0"/>
        </w:numPr>
        <w:tabs>
          <w:tab w:val="left" w:pos="360"/>
          <w:tab w:val="left" w:pos="4500"/>
        </w:tabs>
        <w:spacing w:line="360" w:lineRule="auto"/>
        <w:ind w:left="360"/>
        <w:rPr>
          <w:rFonts w:ascii="Arial" w:hAnsi="Arial"/>
          <w:sz w:val="24"/>
        </w:rPr>
      </w:pPr>
      <w:r>
        <w:object w:dxaOrig="5621" w:dyaOrig="1154">
          <v:shape id="_x0000_i1036" type="#_x0000_t75" style="width:281.1pt;height:57.6pt" o:ole="">
            <v:imagedata r:id="rId27" o:title=""/>
          </v:shape>
          <o:OLEObject Type="Embed" ProgID="ChemDraw.Document.6.0" ShapeID="_x0000_i1036" DrawAspect="Content" ObjectID="_1571497026" r:id="rId28"/>
        </w:object>
      </w:r>
    </w:p>
    <w:p w:rsidR="004B4A53" w:rsidRDefault="004B4A53" w:rsidP="004B4A53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CN attack rate determining, rate = k[R</w:t>
      </w:r>
      <w:r>
        <w:rPr>
          <w:rFonts w:ascii="Arial" w:hAnsi="Arial"/>
          <w:sz w:val="24"/>
          <w:vertAlign w:val="subscript"/>
        </w:rPr>
        <w:t>2</w:t>
      </w:r>
      <w:r>
        <w:rPr>
          <w:rFonts w:ascii="Arial" w:hAnsi="Arial"/>
          <w:sz w:val="24"/>
        </w:rPr>
        <w:t>CO][CN-]</w:t>
      </w:r>
    </w:p>
    <w:p w:rsidR="00FB0DEE" w:rsidRDefault="00FB0DEE" w:rsidP="00FB0DEE">
      <w:pPr>
        <w:tabs>
          <w:tab w:val="left" w:pos="4500"/>
        </w:tabs>
        <w:spacing w:line="360" w:lineRule="auto"/>
        <w:rPr>
          <w:rFonts w:ascii="Arial" w:hAnsi="Arial"/>
          <w:sz w:val="24"/>
        </w:rPr>
      </w:pPr>
      <w:r>
        <w:object w:dxaOrig="16557" w:dyaOrig="2663">
          <v:shape id="_x0000_i1037" type="#_x0000_t75" style="width:510.9pt;height:83.25pt" o:ole="">
            <v:imagedata r:id="rId29" o:title=""/>
          </v:shape>
          <o:OLEObject Type="Embed" ProgID="ChemDraw.Document.6.0" ShapeID="_x0000_i1037" DrawAspect="Content" ObjectID="_1571497027" r:id="rId30"/>
        </w:object>
      </w:r>
    </w:p>
    <w:p w:rsidR="004B4A53" w:rsidRDefault="004B4A53" w:rsidP="004B4A53">
      <w:pPr>
        <w:numPr>
          <w:ilvl w:val="0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HCl addition</w:t>
      </w:r>
    </w:p>
    <w:p w:rsidR="00FB0DEE" w:rsidRDefault="00FB0DEE" w:rsidP="004B4A53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equilibrium poor in water because</w:t>
      </w:r>
      <w:r w:rsidR="004B4A53">
        <w:rPr>
          <w:rFonts w:ascii="Arial" w:hAnsi="Arial"/>
          <w:sz w:val="24"/>
        </w:rPr>
        <w:t xml:space="preserve"> Cl- is good leaving group</w:t>
      </w:r>
    </w:p>
    <w:p w:rsidR="004B4A53" w:rsidRDefault="00FB0DEE" w:rsidP="004B4A53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addition works in alcohol where ether</w:t>
      </w:r>
      <w:r w:rsidR="00D50191">
        <w:rPr>
          <w:rFonts w:ascii="Arial" w:hAnsi="Arial"/>
          <w:sz w:val="24"/>
        </w:rPr>
        <w:t xml:space="preserve"> </w:t>
      </w:r>
      <w:r w:rsidR="00D50191" w:rsidRPr="00D50191">
        <w:rPr>
          <w:rFonts w:ascii="Arial" w:hAnsi="Arial"/>
          <w:color w:val="FF0000"/>
          <w:sz w:val="24"/>
        </w:rPr>
        <w:t>is stable</w:t>
      </w:r>
      <w:r w:rsidR="001A5161">
        <w:rPr>
          <w:rFonts w:ascii="Arial" w:hAnsi="Arial"/>
          <w:sz w:val="24"/>
        </w:rPr>
        <w:t xml:space="preserve">, </w:t>
      </w:r>
      <w:r w:rsidR="001A5161" w:rsidRPr="008A5339">
        <w:rPr>
          <w:rFonts w:ascii="Arial" w:hAnsi="Arial"/>
          <w:sz w:val="24"/>
        </w:rPr>
        <w:t>why?</w:t>
      </w:r>
    </w:p>
    <w:p w:rsidR="004B4A53" w:rsidRDefault="004B4A53" w:rsidP="004B4A53">
      <w:pPr>
        <w:numPr>
          <w:ilvl w:val="12"/>
          <w:numId w:val="0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object w:dxaOrig="5900" w:dyaOrig="1176">
          <v:shape id="_x0000_i1038" type="#_x0000_t75" style="width:294.9pt;height:58.25pt" o:ole="">
            <v:imagedata r:id="rId31" o:title=""/>
          </v:shape>
          <o:OLEObject Type="Embed" ProgID="ChemDraw.Document.6.0" ShapeID="_x0000_i1038" DrawAspect="Content" ObjectID="_1571497028" r:id="rId32"/>
        </w:object>
      </w:r>
    </w:p>
    <w:p w:rsidR="004B4A53" w:rsidRDefault="004B4A53" w:rsidP="004B4A53">
      <w:pPr>
        <w:numPr>
          <w:ilvl w:val="0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metal hydrides</w:t>
      </w:r>
    </w:p>
    <w:p w:rsidR="004B4A53" w:rsidRDefault="004B4A53" w:rsidP="004B4A53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aldehydes and ketone have single H- </w:t>
      </w:r>
      <w:r w:rsidR="00FB0E6D" w:rsidRPr="00FB0DEE">
        <w:rPr>
          <w:rFonts w:ascii="Arial" w:hAnsi="Arial"/>
          <w:sz w:val="24"/>
        </w:rPr>
        <w:t>addition</w:t>
      </w:r>
    </w:p>
    <w:p w:rsidR="001A5161" w:rsidRDefault="009C423B" w:rsidP="002E6DE8">
      <w:pPr>
        <w:numPr>
          <w:ilvl w:val="12"/>
          <w:numId w:val="0"/>
        </w:numPr>
        <w:tabs>
          <w:tab w:val="left" w:pos="360"/>
          <w:tab w:val="left" w:pos="4500"/>
        </w:tabs>
        <w:spacing w:line="360" w:lineRule="auto"/>
        <w:ind w:left="360" w:firstLine="432"/>
        <w:rPr>
          <w:rFonts w:ascii="Arial" w:hAnsi="Arial"/>
          <w:sz w:val="24"/>
        </w:rPr>
      </w:pPr>
      <w:r>
        <w:object w:dxaOrig="10150" w:dyaOrig="2748">
          <v:shape id="_x0000_i1039" type="#_x0000_t75" style="width:443.25pt;height:120.2pt" o:ole="">
            <v:imagedata r:id="rId33" o:title=""/>
          </v:shape>
          <o:OLEObject Type="Embed" ProgID="ChemDraw.Document.6.0" ShapeID="_x0000_i1039" DrawAspect="Content" ObjectID="_1571497029" r:id="rId34"/>
        </w:object>
      </w:r>
    </w:p>
    <w:p w:rsidR="004B4A53" w:rsidRDefault="004B4A53" w:rsidP="004B4A53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este</w:t>
      </w:r>
      <w:r w:rsidR="00233935">
        <w:rPr>
          <w:rFonts w:ascii="Arial" w:hAnsi="Arial"/>
          <w:sz w:val="24"/>
        </w:rPr>
        <w:t>rs have two H- addition, loss of OR has</w:t>
      </w:r>
      <w:r>
        <w:rPr>
          <w:rFonts w:ascii="Arial" w:hAnsi="Arial"/>
          <w:sz w:val="24"/>
        </w:rPr>
        <w:t xml:space="preserve"> assistance from geminal oxygen</w:t>
      </w:r>
      <w:r w:rsidR="00D50191">
        <w:rPr>
          <w:rFonts w:ascii="Arial" w:hAnsi="Arial"/>
          <w:sz w:val="24"/>
        </w:rPr>
        <w:t xml:space="preserve"> </w:t>
      </w:r>
      <w:r w:rsidR="00D50191" w:rsidRPr="00D50191">
        <w:rPr>
          <w:rFonts w:ascii="Arial" w:hAnsi="Arial"/>
          <w:color w:val="FF0000"/>
          <w:sz w:val="24"/>
        </w:rPr>
        <w:t>and AlX</w:t>
      </w:r>
      <w:r w:rsidR="00D50191" w:rsidRPr="00D50191">
        <w:rPr>
          <w:rFonts w:ascii="Arial" w:hAnsi="Arial"/>
          <w:color w:val="FF0000"/>
          <w:sz w:val="24"/>
          <w:vertAlign w:val="subscript"/>
        </w:rPr>
        <w:t>3</w:t>
      </w:r>
      <w:r w:rsidR="00D50191" w:rsidRPr="00D50191">
        <w:rPr>
          <w:rFonts w:ascii="Arial" w:hAnsi="Arial"/>
          <w:color w:val="FF0000"/>
          <w:sz w:val="24"/>
        </w:rPr>
        <w:t>?</w:t>
      </w:r>
    </w:p>
    <w:p w:rsidR="004B4A53" w:rsidRDefault="00C454EE" w:rsidP="00D50191">
      <w:pPr>
        <w:numPr>
          <w:ilvl w:val="12"/>
          <w:numId w:val="0"/>
        </w:numPr>
        <w:tabs>
          <w:tab w:val="left" w:pos="360"/>
          <w:tab w:val="left" w:pos="4500"/>
        </w:tabs>
        <w:spacing w:line="360" w:lineRule="auto"/>
        <w:ind w:left="432" w:firstLine="18"/>
        <w:rPr>
          <w:rFonts w:ascii="Arial" w:hAnsi="Arial"/>
          <w:sz w:val="24"/>
        </w:rPr>
      </w:pPr>
      <w:r>
        <w:object w:dxaOrig="8606" w:dyaOrig="1785">
          <v:shape id="_x0000_i1040" type="#_x0000_t75" style="width:430.1pt;height:88.3pt" o:ole="">
            <v:imagedata r:id="rId35" o:title=""/>
          </v:shape>
          <o:OLEObject Type="Embed" ProgID="ChemDraw.Document.6.0" ShapeID="_x0000_i1040" DrawAspect="Content" ObjectID="_1571497030" r:id="rId36"/>
        </w:object>
      </w:r>
    </w:p>
    <w:p w:rsidR="004B4A53" w:rsidRDefault="00233935" w:rsidP="004B4A53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L</w:t>
      </w:r>
      <w:r w:rsidR="00134BF9">
        <w:rPr>
          <w:rFonts w:ascii="Arial" w:hAnsi="Arial"/>
          <w:sz w:val="24"/>
        </w:rPr>
        <w:t>i</w:t>
      </w:r>
      <w:r>
        <w:rPr>
          <w:rFonts w:ascii="Arial" w:hAnsi="Arial"/>
          <w:sz w:val="24"/>
        </w:rPr>
        <w:t>Al</w:t>
      </w:r>
      <w:r w:rsidR="004B4A53">
        <w:rPr>
          <w:rFonts w:ascii="Arial" w:hAnsi="Arial"/>
          <w:sz w:val="24"/>
        </w:rPr>
        <w:t>H</w:t>
      </w:r>
      <w:r w:rsidR="004B4A53">
        <w:rPr>
          <w:rFonts w:ascii="Arial" w:hAnsi="Arial"/>
          <w:sz w:val="24"/>
          <w:vertAlign w:val="subscript"/>
        </w:rPr>
        <w:t>4</w:t>
      </w:r>
      <w:r w:rsidR="004B4A53">
        <w:rPr>
          <w:rFonts w:ascii="Arial" w:hAnsi="Arial"/>
          <w:sz w:val="24"/>
        </w:rPr>
        <w:t xml:space="preserve"> reacts with alde</w:t>
      </w:r>
      <w:r w:rsidR="00475E09">
        <w:rPr>
          <w:rFonts w:ascii="Arial" w:hAnsi="Arial"/>
          <w:sz w:val="24"/>
        </w:rPr>
        <w:t>h</w:t>
      </w:r>
      <w:r w:rsidR="004B4A53">
        <w:rPr>
          <w:rFonts w:ascii="Arial" w:hAnsi="Arial"/>
          <w:sz w:val="24"/>
        </w:rPr>
        <w:t>ydes, ketones, esters, carboxylic acids and amides</w:t>
      </w:r>
    </w:p>
    <w:p w:rsidR="00920E25" w:rsidRDefault="00920E25" w:rsidP="004B4A53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Cannot use protic solvent?</w:t>
      </w:r>
    </w:p>
    <w:p w:rsidR="004B4A53" w:rsidRDefault="004B4A53" w:rsidP="004B4A53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NaBH</w:t>
      </w:r>
      <w:r>
        <w:rPr>
          <w:rFonts w:ascii="Arial" w:hAnsi="Arial"/>
          <w:sz w:val="24"/>
          <w:vertAlign w:val="subscript"/>
        </w:rPr>
        <w:t>4</w:t>
      </w:r>
      <w:r>
        <w:rPr>
          <w:rFonts w:ascii="Arial" w:hAnsi="Arial"/>
          <w:sz w:val="24"/>
        </w:rPr>
        <w:t>, reacts with aldehyde and ketones</w:t>
      </w:r>
      <w:r w:rsidR="00E474DF">
        <w:rPr>
          <w:rFonts w:ascii="Arial" w:hAnsi="Arial"/>
          <w:sz w:val="24"/>
        </w:rPr>
        <w:t xml:space="preserve"> </w:t>
      </w:r>
    </w:p>
    <w:p w:rsidR="00E474DF" w:rsidRPr="00FB0DEE" w:rsidRDefault="00E474DF" w:rsidP="004B4A53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 w:rsidRPr="00FB0DEE">
        <w:rPr>
          <w:rFonts w:ascii="Arial" w:hAnsi="Arial"/>
          <w:sz w:val="24"/>
        </w:rPr>
        <w:t>selectively reduce ketone in presence of amide? Amide in presence of ketone?</w:t>
      </w:r>
    </w:p>
    <w:p w:rsidR="004B4A53" w:rsidRDefault="004B4A53" w:rsidP="004B4A53">
      <w:pPr>
        <w:numPr>
          <w:ilvl w:val="0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Meerwein-Pondorf – carbon to carbon H transfer</w:t>
      </w:r>
    </w:p>
    <w:p w:rsidR="004B4A53" w:rsidRDefault="00CE2B9D" w:rsidP="004B4A53">
      <w:pPr>
        <w:numPr>
          <w:ilvl w:val="12"/>
          <w:numId w:val="0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object w:dxaOrig="12461" w:dyaOrig="2326">
          <v:shape id="_x0000_i1041" type="#_x0000_t75" style="width:510.9pt;height:95.15pt" o:ole="">
            <v:imagedata r:id="rId37" o:title=""/>
          </v:shape>
          <o:OLEObject Type="Embed" ProgID="ChemDraw.Document.6.0" ShapeID="_x0000_i1041" DrawAspect="Content" ObjectID="_1571497031" r:id="rId38"/>
        </w:object>
      </w:r>
    </w:p>
    <w:p w:rsidR="004B4A53" w:rsidRDefault="004B4A53" w:rsidP="004B4A53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metal alkoxide transfer </w:t>
      </w:r>
      <w:r>
        <w:rPr>
          <w:rFonts w:ascii="Symbol" w:hAnsi="Symbol"/>
          <w:sz w:val="24"/>
        </w:rPr>
        <w:t></w:t>
      </w:r>
      <w:r>
        <w:rPr>
          <w:rFonts w:ascii="Arial" w:hAnsi="Arial"/>
          <w:sz w:val="24"/>
        </w:rPr>
        <w:t xml:space="preserve"> H</w:t>
      </w:r>
    </w:p>
    <w:p w:rsidR="004B4A53" w:rsidRDefault="004B4A53" w:rsidP="004B4A53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6-member cyclic transition state</w:t>
      </w:r>
    </w:p>
    <w:p w:rsidR="004B4A53" w:rsidRDefault="004B4A53" w:rsidP="004B4A53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Al is important in bringing together alkoxide and carbonyl</w:t>
      </w:r>
    </w:p>
    <w:p w:rsidR="004B4A53" w:rsidRDefault="004B4A53" w:rsidP="004B4A53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equilibrium determined by reactivity of carbonyl</w:t>
      </w:r>
    </w:p>
    <w:p w:rsidR="004B4A53" w:rsidRDefault="004B4A53" w:rsidP="004B4A53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driven by removal of propanone by distillation</w:t>
      </w:r>
    </w:p>
    <w:p w:rsidR="004B4A53" w:rsidRDefault="004B4A53" w:rsidP="004B4A53">
      <w:pPr>
        <w:numPr>
          <w:ilvl w:val="0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Cannizzaro Reaction</w:t>
      </w:r>
    </w:p>
    <w:p w:rsidR="004B4A53" w:rsidRDefault="004B4A53" w:rsidP="004B4A53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disproportionation, two aldehydes, one oxidized, the other reduced</w:t>
      </w:r>
      <w:r w:rsidR="00083C10">
        <w:rPr>
          <w:rFonts w:ascii="Arial" w:hAnsi="Arial"/>
          <w:sz w:val="24"/>
        </w:rPr>
        <w:t xml:space="preserve"> </w:t>
      </w:r>
    </w:p>
    <w:p w:rsidR="004B4A53" w:rsidRDefault="00E474DF" w:rsidP="004B4A53">
      <w:pPr>
        <w:numPr>
          <w:ilvl w:val="12"/>
          <w:numId w:val="0"/>
        </w:numPr>
        <w:tabs>
          <w:tab w:val="left" w:pos="360"/>
          <w:tab w:val="left" w:pos="4500"/>
        </w:tabs>
        <w:spacing w:line="360" w:lineRule="auto"/>
        <w:ind w:left="360"/>
        <w:rPr>
          <w:rFonts w:ascii="Arial" w:hAnsi="Arial"/>
          <w:sz w:val="24"/>
        </w:rPr>
      </w:pPr>
      <w:r>
        <w:object w:dxaOrig="11987" w:dyaOrig="2344">
          <v:shape id="_x0000_i1042" type="#_x0000_t75" style="width:441.4pt;height:86.4pt" o:ole="">
            <v:imagedata r:id="rId39" o:title=""/>
          </v:shape>
          <o:OLEObject Type="Embed" ProgID="ChemDraw.Document.6.0" ShapeID="_x0000_i1042" DrawAspect="Content" ObjectID="_1571497032" r:id="rId40"/>
        </w:object>
      </w:r>
    </w:p>
    <w:p w:rsidR="004B4A53" w:rsidRDefault="004B4A53" w:rsidP="004B4A53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Rate = k[PhCHO]</w:t>
      </w:r>
      <w:r>
        <w:rPr>
          <w:rFonts w:ascii="Arial" w:hAnsi="Arial"/>
          <w:sz w:val="24"/>
          <w:vertAlign w:val="superscript"/>
        </w:rPr>
        <w:t>2</w:t>
      </w:r>
      <w:r>
        <w:rPr>
          <w:rFonts w:ascii="Arial" w:hAnsi="Arial"/>
          <w:sz w:val="24"/>
        </w:rPr>
        <w:t xml:space="preserve">[HO-] </w:t>
      </w:r>
    </w:p>
    <w:p w:rsidR="004B4A53" w:rsidRDefault="004B4A53" w:rsidP="004B4A53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Hydride transfer assisted by geminal oxygen</w:t>
      </w:r>
    </w:p>
    <w:p w:rsidR="004B4A53" w:rsidRDefault="004B4A53" w:rsidP="004B4A53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does not work with ketones, alkyl does not migrate</w:t>
      </w:r>
    </w:p>
    <w:p w:rsidR="004B4A53" w:rsidRDefault="004B4A53" w:rsidP="004B4A53">
      <w:pPr>
        <w:numPr>
          <w:ilvl w:val="0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amino group addition</w:t>
      </w:r>
    </w:p>
    <w:p w:rsidR="004B4A53" w:rsidRDefault="004B4A53" w:rsidP="009F7BE0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acid catalyzed, but not too much, Why?</w:t>
      </w:r>
    </w:p>
    <w:p w:rsidR="004B4A53" w:rsidRDefault="007C772E" w:rsidP="004B4A53">
      <w:pPr>
        <w:numPr>
          <w:ilvl w:val="12"/>
          <w:numId w:val="0"/>
        </w:numPr>
        <w:tabs>
          <w:tab w:val="left" w:pos="4500"/>
        </w:tabs>
        <w:spacing w:line="360" w:lineRule="auto"/>
        <w:ind w:left="-270"/>
        <w:rPr>
          <w:rFonts w:ascii="Arial" w:hAnsi="Arial"/>
          <w:sz w:val="24"/>
        </w:rPr>
      </w:pPr>
      <w:r>
        <w:rPr>
          <w:rFonts w:ascii="Arial" w:hAnsi="Arial"/>
          <w:noProof/>
        </w:rPr>
        <w:drawing>
          <wp:inline distT="0" distB="0" distL="0" distR="0">
            <wp:extent cx="6896100" cy="762000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96100" cy="762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B4A53" w:rsidRDefault="004B4A53" w:rsidP="004B4A53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low pH</w:t>
      </w:r>
      <w:r w:rsidR="00BD3B8B">
        <w:rPr>
          <w:rFonts w:ascii="Arial" w:hAnsi="Arial"/>
          <w:sz w:val="24"/>
        </w:rPr>
        <w:t xml:space="preserve"> </w:t>
      </w:r>
      <w:r w:rsidR="00BD3B8B" w:rsidRPr="00BD3B8B">
        <w:rPr>
          <w:rFonts w:ascii="Arial" w:hAnsi="Arial"/>
          <w:color w:val="FF0000"/>
          <w:sz w:val="24"/>
        </w:rPr>
        <w:t xml:space="preserve">(RDS </w:t>
      </w:r>
      <w:r w:rsidR="00BD3B8B">
        <w:rPr>
          <w:rFonts w:ascii="Arial" w:hAnsi="Arial"/>
          <w:color w:val="FF0000"/>
          <w:sz w:val="24"/>
        </w:rPr>
        <w:t xml:space="preserve">changes with </w:t>
      </w:r>
      <w:r w:rsidR="00BD3B8B" w:rsidRPr="00BD3B8B">
        <w:rPr>
          <w:rFonts w:ascii="Arial" w:hAnsi="Arial"/>
          <w:color w:val="FF0000"/>
          <w:sz w:val="24"/>
        </w:rPr>
        <w:t>pH)</w:t>
      </w:r>
    </w:p>
    <w:p w:rsidR="004B4A53" w:rsidRDefault="004B4A53" w:rsidP="004B4A53">
      <w:pPr>
        <w:numPr>
          <w:ilvl w:val="2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 water elimination is fast (why?)</w:t>
      </w:r>
    </w:p>
    <w:p w:rsidR="004B4A53" w:rsidRDefault="004B4A53" w:rsidP="004B4A53">
      <w:pPr>
        <w:numPr>
          <w:ilvl w:val="2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amino group is protonated and amino addition is rate limiting</w:t>
      </w:r>
    </w:p>
    <w:p w:rsidR="004B4A53" w:rsidRDefault="004B4A53" w:rsidP="004B4A53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high pH</w:t>
      </w:r>
    </w:p>
    <w:p w:rsidR="004B4A53" w:rsidRDefault="004B4A53" w:rsidP="004B4A53">
      <w:pPr>
        <w:numPr>
          <w:ilvl w:val="2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water elimination is slow (why?) and rate limiting</w:t>
      </w:r>
    </w:p>
    <w:p w:rsidR="004B4A53" w:rsidRDefault="004B4A53" w:rsidP="004B4A53">
      <w:pPr>
        <w:numPr>
          <w:ilvl w:val="2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amine addition is faster</w:t>
      </w:r>
    </w:p>
    <w:p w:rsidR="004B4A53" w:rsidRDefault="004B4A53" w:rsidP="004B4A53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imine is more stable than enamine but tends to polymerize</w:t>
      </w:r>
    </w:p>
    <w:p w:rsidR="004B4A53" w:rsidRDefault="004B4A53" w:rsidP="004B4A53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secondary amines can only form enamines (why?)</w:t>
      </w:r>
    </w:p>
    <w:p w:rsidR="004B4A53" w:rsidRDefault="0097222B" w:rsidP="004B4A53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enamine</w:t>
      </w:r>
      <w:r w:rsidR="004B4A53">
        <w:rPr>
          <w:rFonts w:ascii="Arial" w:hAnsi="Arial"/>
          <w:sz w:val="24"/>
        </w:rPr>
        <w:t xml:space="preserve"> is formed like an enol</w:t>
      </w:r>
    </w:p>
    <w:p w:rsidR="004B4A53" w:rsidRDefault="004B4A53" w:rsidP="004B4A53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powerful nucleophiles when R = OH, H, alkyl, NH</w:t>
      </w:r>
      <w:r>
        <w:rPr>
          <w:rFonts w:ascii="Arial" w:hAnsi="Arial"/>
          <w:sz w:val="24"/>
          <w:vertAlign w:val="subscript"/>
        </w:rPr>
        <w:t>2</w:t>
      </w:r>
      <w:r>
        <w:rPr>
          <w:rFonts w:ascii="Arial" w:hAnsi="Arial"/>
          <w:sz w:val="24"/>
        </w:rPr>
        <w:t>, NHCONH</w:t>
      </w:r>
      <w:r>
        <w:rPr>
          <w:rFonts w:ascii="Arial" w:hAnsi="Arial"/>
          <w:sz w:val="24"/>
          <w:vertAlign w:val="subscript"/>
        </w:rPr>
        <w:t>2</w:t>
      </w:r>
      <w:r>
        <w:rPr>
          <w:rFonts w:ascii="Arial" w:hAnsi="Arial"/>
          <w:sz w:val="24"/>
        </w:rPr>
        <w:t>, NHPh</w:t>
      </w:r>
    </w:p>
    <w:p w:rsidR="004B4A53" w:rsidRDefault="004B4A53" w:rsidP="004B4A53">
      <w:pPr>
        <w:numPr>
          <w:ilvl w:val="2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i.e. H</w:t>
      </w:r>
      <w:r>
        <w:rPr>
          <w:rFonts w:ascii="Arial" w:hAnsi="Arial"/>
          <w:sz w:val="24"/>
          <w:vertAlign w:val="subscript"/>
        </w:rPr>
        <w:t>2</w:t>
      </w:r>
      <w:r>
        <w:rPr>
          <w:rFonts w:ascii="Arial" w:hAnsi="Arial"/>
          <w:sz w:val="24"/>
        </w:rPr>
        <w:t>NOH, NH</w:t>
      </w:r>
      <w:r>
        <w:rPr>
          <w:rFonts w:ascii="Arial" w:hAnsi="Arial"/>
          <w:sz w:val="24"/>
          <w:vertAlign w:val="subscript"/>
        </w:rPr>
        <w:t>3</w:t>
      </w:r>
      <w:r>
        <w:rPr>
          <w:rFonts w:ascii="Arial" w:hAnsi="Arial"/>
          <w:sz w:val="24"/>
        </w:rPr>
        <w:t>, H</w:t>
      </w:r>
      <w:r>
        <w:rPr>
          <w:rFonts w:ascii="Arial" w:hAnsi="Arial"/>
          <w:sz w:val="24"/>
          <w:vertAlign w:val="subscript"/>
        </w:rPr>
        <w:t>2</w:t>
      </w:r>
      <w:r>
        <w:rPr>
          <w:rFonts w:ascii="Arial" w:hAnsi="Arial"/>
          <w:sz w:val="24"/>
        </w:rPr>
        <w:t>NNH</w:t>
      </w:r>
      <w:r>
        <w:rPr>
          <w:rFonts w:ascii="Arial" w:hAnsi="Arial"/>
          <w:sz w:val="24"/>
          <w:vertAlign w:val="subscript"/>
        </w:rPr>
        <w:t>2</w:t>
      </w:r>
      <w:r>
        <w:rPr>
          <w:rFonts w:ascii="Arial" w:hAnsi="Arial"/>
          <w:sz w:val="24"/>
        </w:rPr>
        <w:t xml:space="preserve">, etc. </w:t>
      </w:r>
    </w:p>
    <w:p w:rsidR="004B4A53" w:rsidRDefault="004B4A53" w:rsidP="004B4A53">
      <w:pPr>
        <w:numPr>
          <w:ilvl w:val="0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Grignard addition</w:t>
      </w:r>
    </w:p>
    <w:p w:rsidR="004B4A53" w:rsidRDefault="004B4A53" w:rsidP="004B4A53">
      <w:pPr>
        <w:numPr>
          <w:ilvl w:val="12"/>
          <w:numId w:val="0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 w:rsidRPr="00A62960">
        <w:rPr>
          <w:rFonts w:ascii="Arial" w:hAnsi="Arial"/>
        </w:rPr>
        <w:object w:dxaOrig="11535" w:dyaOrig="2220">
          <v:shape id="_x0000_i1043" type="#_x0000_t75" style="width:495.85pt;height:95.8pt" o:ole="">
            <v:imagedata r:id="rId42" o:title=""/>
          </v:shape>
          <o:OLEObject Type="Embed" ProgID="ChemWindow.Document" ShapeID="_x0000_i1043" DrawAspect="Content" ObjectID="_1571497033" r:id="rId43"/>
        </w:object>
      </w:r>
    </w:p>
    <w:p w:rsidR="004B4A53" w:rsidRDefault="004B4A53" w:rsidP="004B4A53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chela</w:t>
      </w:r>
      <w:r w:rsidR="004E776D">
        <w:rPr>
          <w:rFonts w:ascii="Arial" w:hAnsi="Arial"/>
          <w:sz w:val="24"/>
        </w:rPr>
        <w:t>tion b</w:t>
      </w:r>
      <w:r>
        <w:rPr>
          <w:rFonts w:ascii="Arial" w:hAnsi="Arial"/>
          <w:sz w:val="24"/>
        </w:rPr>
        <w:t>y Mg important, impedes acid base reaction</w:t>
      </w:r>
    </w:p>
    <w:p w:rsidR="004B4A53" w:rsidRDefault="004B4A53" w:rsidP="004B4A53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acid base reactions compete for carbonyl with </w:t>
      </w:r>
      <w:r>
        <w:rPr>
          <w:rFonts w:ascii="Symbol" w:hAnsi="Symbol"/>
          <w:sz w:val="24"/>
        </w:rPr>
        <w:t></w:t>
      </w:r>
      <w:r>
        <w:rPr>
          <w:rFonts w:ascii="Arial" w:hAnsi="Arial"/>
          <w:sz w:val="24"/>
        </w:rPr>
        <w:t>-H</w:t>
      </w:r>
    </w:p>
    <w:p w:rsidR="00920E25" w:rsidRDefault="00920E25" w:rsidP="004B4A53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reaction with esters?</w:t>
      </w:r>
    </w:p>
    <w:p w:rsidR="004B4A53" w:rsidRDefault="007C772E" w:rsidP="004B4A53">
      <w:pPr>
        <w:numPr>
          <w:ilvl w:val="12"/>
          <w:numId w:val="0"/>
        </w:numPr>
        <w:tabs>
          <w:tab w:val="left" w:pos="360"/>
          <w:tab w:val="left" w:pos="4500"/>
        </w:tabs>
        <w:spacing w:line="360" w:lineRule="auto"/>
        <w:ind w:left="360"/>
        <w:rPr>
          <w:rFonts w:ascii="Arial" w:hAnsi="Arial"/>
          <w:sz w:val="24"/>
        </w:rPr>
      </w:pPr>
      <w:r>
        <w:rPr>
          <w:rFonts w:ascii="Arial" w:hAnsi="Arial"/>
          <w:noProof/>
        </w:rPr>
        <w:drawing>
          <wp:inline distT="0" distB="0" distL="0" distR="0">
            <wp:extent cx="2657475" cy="74295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7475" cy="742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CA65E1">
        <w:rPr>
          <w:rFonts w:ascii="Arial" w:hAnsi="Arial"/>
          <w:sz w:val="24"/>
        </w:rPr>
        <w:t xml:space="preserve"> What is the product?</w:t>
      </w:r>
    </w:p>
    <w:p w:rsidR="00920E25" w:rsidRDefault="00920E25" w:rsidP="00920E25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RLi </w:t>
      </w:r>
    </w:p>
    <w:p w:rsidR="00920E25" w:rsidRDefault="00920E25" w:rsidP="00920E25">
      <w:pPr>
        <w:numPr>
          <w:ilvl w:val="2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tend not to undergo acid base reaction, or hydride transfer </w:t>
      </w:r>
    </w:p>
    <w:p w:rsidR="00920E25" w:rsidRDefault="00920E25" w:rsidP="00920E25">
      <w:pPr>
        <w:numPr>
          <w:ilvl w:val="2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prefer 1,2 over 1,4 addition</w:t>
      </w:r>
    </w:p>
    <w:p w:rsidR="00920E25" w:rsidRDefault="00847A04" w:rsidP="00920E25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R</w:t>
      </w:r>
      <w:r w:rsidRPr="00E970A6">
        <w:rPr>
          <w:rFonts w:ascii="Arial" w:hAnsi="Arial"/>
          <w:sz w:val="24"/>
          <w:vertAlign w:val="subscript"/>
        </w:rPr>
        <w:t>2</w:t>
      </w:r>
      <w:r>
        <w:rPr>
          <w:rFonts w:ascii="Arial" w:hAnsi="Arial"/>
          <w:sz w:val="24"/>
        </w:rPr>
        <w:t>Cd react with ketones/aldehydes but not esters</w:t>
      </w:r>
    </w:p>
    <w:p w:rsidR="004B4A53" w:rsidRDefault="004B4A53" w:rsidP="004B4A53">
      <w:pPr>
        <w:numPr>
          <w:ilvl w:val="0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acetylide addition</w:t>
      </w:r>
    </w:p>
    <w:p w:rsidR="004B4A53" w:rsidRDefault="006F68F0" w:rsidP="004B4A53">
      <w:pPr>
        <w:numPr>
          <w:ilvl w:val="12"/>
          <w:numId w:val="0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 w:rsidRPr="006F68F0">
        <w:rPr>
          <w:rFonts w:ascii="Arial" w:hAnsi="Arial"/>
        </w:rPr>
        <w:object w:dxaOrig="6750" w:dyaOrig="1530">
          <v:shape id="_x0000_i1044" type="#_x0000_t75" style="width:351.85pt;height:78.25pt" o:ole="">
            <v:imagedata r:id="rId45" o:title="" cropright="-2796f"/>
          </v:shape>
          <o:OLEObject Type="Embed" ProgID="ChemWindow.Document" ShapeID="_x0000_i1044" DrawAspect="Content" ObjectID="_1571497034" r:id="rId46"/>
        </w:object>
      </w:r>
    </w:p>
    <w:p w:rsidR="004B4A53" w:rsidRDefault="004B4A53" w:rsidP="004B4A53">
      <w:pPr>
        <w:numPr>
          <w:ilvl w:val="0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aldol condensation</w:t>
      </w:r>
    </w:p>
    <w:p w:rsidR="004B4A53" w:rsidRDefault="004B4A53" w:rsidP="004B4A53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base catalyzed – enolate formation</w:t>
      </w:r>
    </w:p>
    <w:p w:rsidR="004B4A53" w:rsidRDefault="00DD4BFC" w:rsidP="00DD4BFC">
      <w:pPr>
        <w:numPr>
          <w:ilvl w:val="12"/>
          <w:numId w:val="0"/>
        </w:numPr>
        <w:tabs>
          <w:tab w:val="left" w:pos="4500"/>
        </w:tabs>
        <w:spacing w:line="360" w:lineRule="auto"/>
        <w:rPr>
          <w:rFonts w:ascii="Arial" w:hAnsi="Arial"/>
          <w:sz w:val="24"/>
        </w:rPr>
      </w:pPr>
      <w:r>
        <w:object w:dxaOrig="11179" w:dyaOrig="1753">
          <v:shape id="_x0000_i1045" type="#_x0000_t75" style="width:510.9pt;height:80.15pt" o:ole="">
            <v:imagedata r:id="rId47" o:title=""/>
          </v:shape>
          <o:OLEObject Type="Embed" ProgID="ChemDraw.Document.6.0" ShapeID="_x0000_i1045" DrawAspect="Content" ObjectID="_1571497035" r:id="rId48"/>
        </w:object>
      </w:r>
    </w:p>
    <w:p w:rsidR="004B4A53" w:rsidRDefault="004B4A53" w:rsidP="004B4A53">
      <w:pPr>
        <w:numPr>
          <w:ilvl w:val="2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carbonyl activates </w:t>
      </w:r>
      <w:r>
        <w:rPr>
          <w:rFonts w:ascii="Symbol" w:hAnsi="Symbol"/>
          <w:sz w:val="24"/>
        </w:rPr>
        <w:t></w:t>
      </w:r>
      <w:r>
        <w:rPr>
          <w:rFonts w:ascii="Arial" w:hAnsi="Arial"/>
          <w:sz w:val="24"/>
        </w:rPr>
        <w:t>-CH, stabilized anion</w:t>
      </w:r>
    </w:p>
    <w:p w:rsidR="004B4A53" w:rsidRDefault="004B4A53" w:rsidP="004B4A53">
      <w:pPr>
        <w:numPr>
          <w:ilvl w:val="2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 w:rsidRPr="00920E25">
        <w:rPr>
          <w:rFonts w:ascii="Arial" w:hAnsi="Arial"/>
          <w:sz w:val="24"/>
          <w:u w:val="single"/>
        </w:rPr>
        <w:t>equilibrium</w:t>
      </w:r>
      <w:r>
        <w:rPr>
          <w:rFonts w:ascii="Arial" w:hAnsi="Arial"/>
          <w:sz w:val="24"/>
        </w:rPr>
        <w:t xml:space="preserve"> favorable for aldehydes</w:t>
      </w:r>
    </w:p>
    <w:p w:rsidR="004B4A53" w:rsidRDefault="004B4A53" w:rsidP="004B4A53">
      <w:pPr>
        <w:numPr>
          <w:ilvl w:val="2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not favorable for ketones</w:t>
      </w:r>
    </w:p>
    <w:p w:rsidR="004B4A53" w:rsidRDefault="004B4A53" w:rsidP="004B4A53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acid catalyzed – enol formation</w:t>
      </w:r>
      <w:r w:rsidR="0056215C">
        <w:rPr>
          <w:rFonts w:ascii="Arial" w:hAnsi="Arial"/>
          <w:sz w:val="24"/>
        </w:rPr>
        <w:t xml:space="preserve"> add proton</w:t>
      </w:r>
    </w:p>
    <w:p w:rsidR="004B4A53" w:rsidRDefault="0056215C" w:rsidP="004B4A53">
      <w:pPr>
        <w:numPr>
          <w:ilvl w:val="12"/>
          <w:numId w:val="0"/>
        </w:numPr>
        <w:tabs>
          <w:tab w:val="left" w:pos="360"/>
          <w:tab w:val="left" w:pos="4500"/>
        </w:tabs>
        <w:spacing w:line="360" w:lineRule="auto"/>
        <w:ind w:left="360"/>
        <w:rPr>
          <w:rFonts w:ascii="Arial" w:hAnsi="Arial"/>
          <w:sz w:val="24"/>
        </w:rPr>
      </w:pPr>
      <w:r>
        <w:object w:dxaOrig="12595" w:dyaOrig="2801">
          <v:shape id="_x0000_i1046" type="#_x0000_t75" style="width:510.9pt;height:113.3pt" o:ole="">
            <v:imagedata r:id="rId49" o:title=""/>
          </v:shape>
          <o:OLEObject Type="Embed" ProgID="ChemDraw.Document.6.0" ShapeID="_x0000_i1046" DrawAspect="Content" ObjectID="_1571497036" r:id="rId50"/>
        </w:object>
      </w:r>
    </w:p>
    <w:p w:rsidR="004B4A53" w:rsidRDefault="004B4A53" w:rsidP="004B4A53">
      <w:pPr>
        <w:numPr>
          <w:ilvl w:val="2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favorable for aldehydes and ketones</w:t>
      </w:r>
    </w:p>
    <w:p w:rsidR="004B4A53" w:rsidRDefault="008A5339" w:rsidP="004B4A53">
      <w:pPr>
        <w:numPr>
          <w:ilvl w:val="2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tertiary alcohol </w:t>
      </w:r>
      <w:r w:rsidRPr="00920E25">
        <w:rPr>
          <w:rFonts w:ascii="Arial" w:hAnsi="Arial"/>
          <w:sz w:val="24"/>
        </w:rPr>
        <w:t>products</w:t>
      </w:r>
      <w:r w:rsidR="004B4A53">
        <w:rPr>
          <w:rFonts w:ascii="Arial" w:hAnsi="Arial"/>
          <w:sz w:val="24"/>
        </w:rPr>
        <w:t xml:space="preserve"> dehydrate, easy formation of tertiary carbocation</w:t>
      </w:r>
    </w:p>
    <w:p w:rsidR="004B4A53" w:rsidRDefault="004B4A53" w:rsidP="004B4A53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crossed aldol</w:t>
      </w:r>
    </w:p>
    <w:p w:rsidR="004B4A53" w:rsidRDefault="004B4A53" w:rsidP="004B4A53">
      <w:pPr>
        <w:numPr>
          <w:ilvl w:val="2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mixed aldehydes gives four possible products if both aldehydes have </w:t>
      </w:r>
      <w:r>
        <w:rPr>
          <w:rFonts w:ascii="Symbol" w:hAnsi="Symbol"/>
          <w:sz w:val="24"/>
        </w:rPr>
        <w:t></w:t>
      </w:r>
      <w:r>
        <w:rPr>
          <w:rFonts w:ascii="Arial" w:hAnsi="Arial"/>
          <w:sz w:val="24"/>
        </w:rPr>
        <w:t>-H</w:t>
      </w:r>
    </w:p>
    <w:p w:rsidR="004B4A53" w:rsidRDefault="004B4A53" w:rsidP="004B4A53">
      <w:pPr>
        <w:numPr>
          <w:ilvl w:val="2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synthetically useful if one does </w:t>
      </w:r>
      <w:r w:rsidRPr="00920E25">
        <w:rPr>
          <w:rFonts w:ascii="Arial" w:hAnsi="Arial"/>
          <w:sz w:val="24"/>
        </w:rPr>
        <w:t>not</w:t>
      </w:r>
      <w:r w:rsidR="004148A8" w:rsidRPr="00920E25">
        <w:rPr>
          <w:rFonts w:ascii="Arial" w:hAnsi="Arial"/>
          <w:sz w:val="24"/>
        </w:rPr>
        <w:t xml:space="preserve"> have </w:t>
      </w:r>
      <w:r w:rsidR="004148A8" w:rsidRPr="00920E25">
        <w:rPr>
          <w:rFonts w:ascii="Symbol" w:hAnsi="Symbol"/>
          <w:sz w:val="24"/>
        </w:rPr>
        <w:t></w:t>
      </w:r>
      <w:r w:rsidR="004148A8" w:rsidRPr="00920E25">
        <w:rPr>
          <w:rFonts w:ascii="Arial" w:hAnsi="Arial"/>
          <w:sz w:val="24"/>
        </w:rPr>
        <w:t>-H</w:t>
      </w:r>
    </w:p>
    <w:p w:rsidR="004B4A53" w:rsidRDefault="004B4A53" w:rsidP="004B4A53">
      <w:pPr>
        <w:numPr>
          <w:ilvl w:val="12"/>
          <w:numId w:val="0"/>
        </w:numPr>
        <w:tabs>
          <w:tab w:val="left" w:pos="360"/>
          <w:tab w:val="left" w:pos="4500"/>
        </w:tabs>
        <w:spacing w:line="360" w:lineRule="auto"/>
        <w:ind w:left="-90"/>
        <w:rPr>
          <w:rFonts w:ascii="Arial" w:hAnsi="Arial"/>
          <w:sz w:val="24"/>
        </w:rPr>
      </w:pPr>
      <w:r>
        <w:object w:dxaOrig="10224" w:dyaOrig="1376">
          <v:shape id="_x0000_i1047" type="#_x0000_t75" style="width:511.5pt;height:69.5pt" o:ole="">
            <v:imagedata r:id="rId51" o:title=""/>
          </v:shape>
          <o:OLEObject Type="Embed" ProgID="ChemDraw.Document.6.0" ShapeID="_x0000_i1047" DrawAspect="Content" ObjectID="_1571497037" r:id="rId52"/>
        </w:object>
      </w:r>
    </w:p>
    <w:p w:rsidR="004B4A53" w:rsidRDefault="004B4A53" w:rsidP="004B4A53">
      <w:pPr>
        <w:numPr>
          <w:ilvl w:val="0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Claisen Condensation</w:t>
      </w:r>
      <w:r w:rsidR="003367BD">
        <w:rPr>
          <w:rFonts w:ascii="Arial" w:hAnsi="Arial"/>
          <w:sz w:val="24"/>
        </w:rPr>
        <w:t xml:space="preserve"> add a lone pair</w:t>
      </w:r>
    </w:p>
    <w:p w:rsidR="004B4A53" w:rsidRDefault="00570975" w:rsidP="00297932">
      <w:pPr>
        <w:numPr>
          <w:ilvl w:val="12"/>
          <w:numId w:val="0"/>
        </w:numPr>
        <w:tabs>
          <w:tab w:val="left" w:pos="360"/>
          <w:tab w:val="left" w:pos="4500"/>
        </w:tabs>
        <w:spacing w:line="360" w:lineRule="auto"/>
        <w:ind w:right="-36"/>
        <w:rPr>
          <w:rFonts w:ascii="Arial" w:hAnsi="Arial"/>
          <w:sz w:val="24"/>
        </w:rPr>
      </w:pPr>
      <w:r>
        <w:object w:dxaOrig="11176" w:dyaOrig="3804">
          <v:shape id="_x0000_i1048" type="#_x0000_t75" style="width:510.9pt;height:174.05pt" o:ole="">
            <v:imagedata r:id="rId53" o:title=""/>
          </v:shape>
          <o:OLEObject Type="Embed" ProgID="ChemDraw.Document.6.0" ShapeID="_x0000_i1048" DrawAspect="Content" ObjectID="_1571497038" r:id="rId54"/>
        </w:object>
      </w:r>
    </w:p>
    <w:p w:rsidR="004B4A53" w:rsidRDefault="004B4A53" w:rsidP="004B4A53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unfavorable leaving group assisted by geminal oxygen</w:t>
      </w:r>
    </w:p>
    <w:p w:rsidR="004B4A53" w:rsidRDefault="004B4A53" w:rsidP="004B4A53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pKa of </w:t>
      </w:r>
      <w:r>
        <w:rPr>
          <w:rFonts w:ascii="Symbol" w:hAnsi="Symbol"/>
          <w:sz w:val="24"/>
        </w:rPr>
        <w:t></w:t>
      </w:r>
      <w:r>
        <w:rPr>
          <w:rFonts w:ascii="Arial" w:hAnsi="Arial"/>
          <w:sz w:val="24"/>
        </w:rPr>
        <w:t>-keto ester?</w:t>
      </w:r>
    </w:p>
    <w:p w:rsidR="004B4A53" w:rsidRDefault="004B4A53" w:rsidP="004B4A53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equilibrium favors </w:t>
      </w:r>
      <w:r>
        <w:rPr>
          <w:rFonts w:ascii="Symbol" w:hAnsi="Symbol"/>
          <w:sz w:val="24"/>
        </w:rPr>
        <w:t></w:t>
      </w:r>
      <w:r>
        <w:rPr>
          <w:rFonts w:ascii="Arial" w:hAnsi="Arial"/>
          <w:sz w:val="24"/>
        </w:rPr>
        <w:t>-keto enolate</w:t>
      </w:r>
    </w:p>
    <w:p w:rsidR="004B4A53" w:rsidRDefault="004B4A53" w:rsidP="004B4A53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neutralize to obtain product</w:t>
      </w:r>
    </w:p>
    <w:p w:rsidR="004B4A53" w:rsidRDefault="004B4A53" w:rsidP="004B4A53">
      <w:pPr>
        <w:numPr>
          <w:ilvl w:val="0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Dieckmann - intramolecular Claisen condensation</w:t>
      </w:r>
      <w:r w:rsidR="009C1D56">
        <w:rPr>
          <w:rFonts w:ascii="Arial" w:hAnsi="Arial"/>
          <w:sz w:val="24"/>
        </w:rPr>
        <w:t xml:space="preserve"> (in class)</w:t>
      </w:r>
    </w:p>
    <w:p w:rsidR="004B4A53" w:rsidRDefault="004B4A53" w:rsidP="004B4A53">
      <w:pPr>
        <w:numPr>
          <w:ilvl w:val="0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Benzoin condensation</w:t>
      </w:r>
    </w:p>
    <w:p w:rsidR="004B4A53" w:rsidRDefault="004B4A53" w:rsidP="004B4A53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Aromatic aldehydes used to avoid aldol condensation</w:t>
      </w:r>
    </w:p>
    <w:p w:rsidR="004B4A53" w:rsidRDefault="004B4A53" w:rsidP="004B4A53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start with cyanohydrin formation</w:t>
      </w:r>
    </w:p>
    <w:p w:rsidR="004B4A53" w:rsidRDefault="00826DC8" w:rsidP="004B4A53">
      <w:pPr>
        <w:numPr>
          <w:ilvl w:val="12"/>
          <w:numId w:val="0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object w:dxaOrig="15079" w:dyaOrig="1610">
          <v:shape id="_x0000_i1049" type="#_x0000_t75" style="width:510.9pt;height:55.7pt" o:ole="">
            <v:imagedata r:id="rId55" o:title=""/>
          </v:shape>
          <o:OLEObject Type="Embed" ProgID="ChemDraw.Document.6.0" ShapeID="_x0000_i1049" DrawAspect="Content" ObjectID="_1571497039" r:id="rId56"/>
        </w:object>
      </w:r>
    </w:p>
    <w:p w:rsidR="004B4A53" w:rsidRPr="00457FE8" w:rsidRDefault="004B4A53" w:rsidP="004B4A53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color w:val="000000"/>
          <w:sz w:val="24"/>
        </w:rPr>
      </w:pPr>
      <w:r>
        <w:rPr>
          <w:rFonts w:ascii="Arial" w:hAnsi="Arial"/>
          <w:sz w:val="24"/>
        </w:rPr>
        <w:t>Rate = k[ArCHO]</w:t>
      </w:r>
      <w:r>
        <w:rPr>
          <w:rFonts w:ascii="Arial" w:hAnsi="Arial"/>
          <w:sz w:val="24"/>
          <w:vertAlign w:val="superscript"/>
        </w:rPr>
        <w:t>2</w:t>
      </w:r>
      <w:r>
        <w:rPr>
          <w:rFonts w:ascii="Arial" w:hAnsi="Arial"/>
          <w:sz w:val="24"/>
        </w:rPr>
        <w:t>[CN</w:t>
      </w:r>
      <w:r w:rsidRPr="00457FE8">
        <w:rPr>
          <w:rFonts w:ascii="Arial" w:hAnsi="Arial"/>
          <w:color w:val="000000"/>
          <w:sz w:val="24"/>
          <w:vertAlign w:val="superscript"/>
        </w:rPr>
        <w:t>-</w:t>
      </w:r>
      <w:r w:rsidRPr="00457FE8">
        <w:rPr>
          <w:rFonts w:ascii="Arial" w:hAnsi="Arial"/>
          <w:color w:val="000000"/>
          <w:sz w:val="24"/>
        </w:rPr>
        <w:t>], rate determining step?</w:t>
      </w:r>
      <w:r w:rsidR="005E1D44" w:rsidRPr="00457FE8">
        <w:rPr>
          <w:rFonts w:ascii="Arial" w:hAnsi="Arial"/>
          <w:color w:val="000000"/>
          <w:sz w:val="24"/>
        </w:rPr>
        <w:t xml:space="preserve"> </w:t>
      </w:r>
      <w:r w:rsidR="005E1D44" w:rsidRPr="00457FE8">
        <w:rPr>
          <w:rFonts w:ascii="Arial" w:hAnsi="Arial"/>
          <w:color w:val="000000"/>
          <w:sz w:val="24"/>
          <w:u w:val="single"/>
        </w:rPr>
        <w:t>nucleophilic catalysis</w:t>
      </w:r>
    </w:p>
    <w:p w:rsidR="004B4A53" w:rsidRDefault="004B4A53" w:rsidP="004B4A53">
      <w:pPr>
        <w:numPr>
          <w:ilvl w:val="0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Benzylic acid rearrangement</w:t>
      </w:r>
    </w:p>
    <w:p w:rsidR="004B4A53" w:rsidRDefault="00735B85" w:rsidP="004B4A53">
      <w:pPr>
        <w:numPr>
          <w:ilvl w:val="12"/>
          <w:numId w:val="0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object w:dxaOrig="12921" w:dyaOrig="1989">
          <v:shape id="_x0000_i1050" type="#_x0000_t75" style="width:510.9pt;height:78.9pt" o:ole="">
            <v:imagedata r:id="rId57" o:title=""/>
          </v:shape>
          <o:OLEObject Type="Embed" ProgID="ChemDraw.Document.6.0" ShapeID="_x0000_i1050" DrawAspect="Content" ObjectID="_1571497040" r:id="rId58"/>
        </w:object>
      </w:r>
    </w:p>
    <w:p w:rsidR="004B4A53" w:rsidRDefault="004B4A53" w:rsidP="004B4A53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migration of Ph to electron deficient atom (carbon)</w:t>
      </w:r>
    </w:p>
    <w:p w:rsidR="004B4A53" w:rsidRDefault="004B4A53" w:rsidP="004B4A53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similar to rearrangement of carbon cation</w:t>
      </w:r>
    </w:p>
    <w:p w:rsidR="004B4A53" w:rsidRDefault="004B4A53" w:rsidP="004B4A53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in PhCOCHO, H instead of Ph migrates</w:t>
      </w:r>
    </w:p>
    <w:p w:rsidR="004B4A53" w:rsidRDefault="004B4A53" w:rsidP="004B4A53">
      <w:pPr>
        <w:numPr>
          <w:ilvl w:val="0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Wittig reaction</w:t>
      </w:r>
      <w:r w:rsidR="00570AB7">
        <w:rPr>
          <w:rFonts w:ascii="Arial" w:hAnsi="Arial"/>
          <w:sz w:val="24"/>
        </w:rPr>
        <w:t>: phosphonium ylide</w:t>
      </w:r>
    </w:p>
    <w:p w:rsidR="004B4A53" w:rsidRDefault="00C509E0" w:rsidP="004B4A53">
      <w:pPr>
        <w:numPr>
          <w:ilvl w:val="12"/>
          <w:numId w:val="0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object w:dxaOrig="12353" w:dyaOrig="2085">
          <v:shape id="_x0000_i1051" type="#_x0000_t75" style="width:460.8pt;height:78.9pt" o:ole="">
            <v:imagedata r:id="rId59" o:title=""/>
          </v:shape>
          <o:OLEObject Type="Embed" ProgID="ChemDraw.Document.6.0" ShapeID="_x0000_i1051" DrawAspect="Content" ObjectID="_1571497041" r:id="rId60"/>
        </w:object>
      </w:r>
    </w:p>
    <w:p w:rsidR="004B4A53" w:rsidRDefault="00593B05" w:rsidP="004B4A53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Phosphorus </w:t>
      </w:r>
      <w:r w:rsidR="004B4A53">
        <w:rPr>
          <w:rFonts w:ascii="Arial" w:hAnsi="Arial"/>
          <w:sz w:val="24"/>
        </w:rPr>
        <w:t>like amine, good nucleophile, not as good base (poor overlap)</w:t>
      </w:r>
    </w:p>
    <w:p w:rsidR="004B4A53" w:rsidRDefault="005E1D44" w:rsidP="004B4A53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Phosphorus is </w:t>
      </w:r>
      <w:r w:rsidR="004B4A53">
        <w:rPr>
          <w:rFonts w:ascii="Arial" w:hAnsi="Arial"/>
          <w:sz w:val="24"/>
        </w:rPr>
        <w:t>polarizable, lone pair deformed by electrophile</w:t>
      </w:r>
    </w:p>
    <w:p w:rsidR="004B4A53" w:rsidRDefault="004B4A53" w:rsidP="004B4A53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formation of strong P=O bond drives reaction</w:t>
      </w:r>
    </w:p>
    <w:p w:rsidR="00920E25" w:rsidRDefault="00920E25" w:rsidP="004B4A53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does not react with esters or unconjugated C=C</w:t>
      </w:r>
    </w:p>
    <w:p w:rsidR="004B4A53" w:rsidRPr="005F7957" w:rsidRDefault="004B4A53" w:rsidP="004B4A53">
      <w:pPr>
        <w:numPr>
          <w:ilvl w:val="0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Addition/elimination of acid derivatives</w:t>
      </w:r>
      <w:r w:rsidR="005E1D44">
        <w:rPr>
          <w:rFonts w:ascii="Arial" w:hAnsi="Arial"/>
          <w:sz w:val="24"/>
        </w:rPr>
        <w:t xml:space="preserve">: </w:t>
      </w:r>
      <w:r w:rsidR="005E1D44" w:rsidRPr="005F7957">
        <w:rPr>
          <w:rFonts w:ascii="Arial" w:hAnsi="Arial"/>
          <w:sz w:val="24"/>
        </w:rPr>
        <w:t>X = direct heteroatom attached: halogen, S, O, N</w:t>
      </w:r>
      <w:r w:rsidR="00F2034F">
        <w:rPr>
          <w:rFonts w:ascii="Arial" w:hAnsi="Arial"/>
          <w:sz w:val="24"/>
        </w:rPr>
        <w:t>?</w:t>
      </w:r>
      <w:bookmarkStart w:id="0" w:name="_GoBack"/>
      <w:bookmarkEnd w:id="0"/>
    </w:p>
    <w:p w:rsidR="004B4A53" w:rsidRDefault="004B4A53" w:rsidP="004B4A53">
      <w:pPr>
        <w:numPr>
          <w:ilvl w:val="12"/>
          <w:numId w:val="0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 w:rsidRPr="00A62960">
        <w:rPr>
          <w:rFonts w:ascii="Arial" w:hAnsi="Arial"/>
        </w:rPr>
        <w:object w:dxaOrig="4770" w:dyaOrig="1395">
          <v:shape id="_x0000_i1052" type="#_x0000_t75" style="width:238.55pt;height:70.75pt" o:ole="">
            <v:imagedata r:id="rId61" o:title=""/>
          </v:shape>
          <o:OLEObject Type="Embed" ProgID="ChemWindow.Document" ShapeID="_x0000_i1052" DrawAspect="Content" ObjectID="_1571497042" r:id="rId62"/>
        </w:object>
      </w:r>
    </w:p>
    <w:p w:rsidR="004B4A53" w:rsidRDefault="004B4A53" w:rsidP="004B4A53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trigonal-</w:t>
      </w:r>
      <w:r w:rsidR="008A5339" w:rsidRPr="00920E25">
        <w:rPr>
          <w:rFonts w:ascii="Arial" w:hAnsi="Arial"/>
          <w:sz w:val="24"/>
        </w:rPr>
        <w:t>tetrahedral</w:t>
      </w:r>
      <w:r>
        <w:rPr>
          <w:rFonts w:ascii="Arial" w:hAnsi="Arial"/>
          <w:sz w:val="24"/>
        </w:rPr>
        <w:t xml:space="preserve"> interchange, oxygen </w:t>
      </w:r>
      <w:r w:rsidR="007E6D00">
        <w:rPr>
          <w:rFonts w:ascii="Arial" w:hAnsi="Arial"/>
          <w:sz w:val="24"/>
        </w:rPr>
        <w:t xml:space="preserve">lone-pair </w:t>
      </w:r>
      <w:r>
        <w:rPr>
          <w:rFonts w:ascii="Arial" w:hAnsi="Arial"/>
          <w:sz w:val="24"/>
        </w:rPr>
        <w:t xml:space="preserve">assisted </w:t>
      </w:r>
      <w:r w:rsidR="007E6D00">
        <w:rPr>
          <w:rFonts w:ascii="Arial" w:hAnsi="Arial"/>
          <w:sz w:val="24"/>
        </w:rPr>
        <w:t>dissociation</w:t>
      </w:r>
    </w:p>
    <w:p w:rsidR="000174B1" w:rsidRPr="000174B1" w:rsidRDefault="000174B1" w:rsidP="004B4A53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color w:val="FF0000"/>
          <w:sz w:val="24"/>
        </w:rPr>
      </w:pPr>
      <w:r w:rsidRPr="000174B1">
        <w:rPr>
          <w:rFonts w:ascii="Arial" w:hAnsi="Arial"/>
          <w:color w:val="FF0000"/>
          <w:sz w:val="24"/>
        </w:rPr>
        <w:t>concerted S</w:t>
      </w:r>
      <w:r w:rsidRPr="000174B1">
        <w:rPr>
          <w:rFonts w:ascii="Arial" w:hAnsi="Arial"/>
          <w:color w:val="FF0000"/>
          <w:sz w:val="24"/>
          <w:vertAlign w:val="subscript"/>
        </w:rPr>
        <w:t>N</w:t>
      </w:r>
      <w:r w:rsidRPr="000174B1">
        <w:rPr>
          <w:rFonts w:ascii="Arial" w:hAnsi="Arial"/>
          <w:color w:val="FF0000"/>
          <w:sz w:val="24"/>
        </w:rPr>
        <w:t>2 never observed</w:t>
      </w:r>
    </w:p>
    <w:p w:rsidR="004B4A53" w:rsidRDefault="004B6D75" w:rsidP="004B4A53">
      <w:pPr>
        <w:numPr>
          <w:ilvl w:val="0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 w:rsidRPr="00920E25">
        <w:rPr>
          <w:rFonts w:ascii="Arial" w:hAnsi="Arial"/>
          <w:sz w:val="24"/>
        </w:rPr>
        <w:t>AKA</w:t>
      </w:r>
      <w:r>
        <w:rPr>
          <w:rFonts w:ascii="Arial" w:hAnsi="Arial"/>
          <w:sz w:val="24"/>
        </w:rPr>
        <w:t xml:space="preserve"> </w:t>
      </w:r>
      <w:r w:rsidR="004B4A53">
        <w:rPr>
          <w:rFonts w:ascii="Arial" w:hAnsi="Arial"/>
          <w:sz w:val="24"/>
        </w:rPr>
        <w:t>acyl transfer reactions</w:t>
      </w:r>
      <w:r w:rsidR="007E6D00">
        <w:rPr>
          <w:rFonts w:ascii="Arial" w:hAnsi="Arial"/>
          <w:sz w:val="24"/>
        </w:rPr>
        <w:t xml:space="preserve"> (for example, from X to Y)</w:t>
      </w:r>
    </w:p>
    <w:p w:rsidR="004B4A53" w:rsidRDefault="004B4A53" w:rsidP="004B4A53">
      <w:pPr>
        <w:numPr>
          <w:ilvl w:val="12"/>
          <w:numId w:val="0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 w:rsidRPr="00A62960">
        <w:rPr>
          <w:rFonts w:ascii="Arial" w:hAnsi="Arial"/>
        </w:rPr>
        <w:object w:dxaOrig="5595" w:dyaOrig="1020">
          <v:shape id="_x0000_i1053" type="#_x0000_t75" style="width:279.85pt;height:50.7pt" o:ole="">
            <v:imagedata r:id="rId63" o:title=""/>
          </v:shape>
          <o:OLEObject Type="Embed" ProgID="ChemWindow.Document" ShapeID="_x0000_i1053" DrawAspect="Content" ObjectID="_1571497043" r:id="rId64"/>
        </w:object>
      </w:r>
    </w:p>
    <w:p w:rsidR="004B4A53" w:rsidRDefault="004B4A53" w:rsidP="004B4A53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base </w:t>
      </w:r>
      <w:r w:rsidR="00523D95">
        <w:rPr>
          <w:rFonts w:ascii="Arial" w:hAnsi="Arial"/>
          <w:sz w:val="24"/>
        </w:rPr>
        <w:t>“</w:t>
      </w:r>
      <w:r>
        <w:rPr>
          <w:rFonts w:ascii="Arial" w:hAnsi="Arial"/>
          <w:sz w:val="24"/>
        </w:rPr>
        <w:t>catalyzed</w:t>
      </w:r>
      <w:r w:rsidR="00523D95">
        <w:rPr>
          <w:rFonts w:ascii="Arial" w:hAnsi="Arial"/>
          <w:sz w:val="24"/>
        </w:rPr>
        <w:t>”</w:t>
      </w:r>
      <w:r>
        <w:rPr>
          <w:rFonts w:ascii="Arial" w:hAnsi="Arial"/>
          <w:sz w:val="24"/>
        </w:rPr>
        <w:t xml:space="preserve"> </w:t>
      </w:r>
      <w:r w:rsidRPr="00FC3B52">
        <w:rPr>
          <w:rFonts w:ascii="Arial" w:hAnsi="Arial"/>
          <w:sz w:val="24"/>
          <w:u w:val="single"/>
        </w:rPr>
        <w:t>hydrolysis</w:t>
      </w:r>
      <w:r>
        <w:rPr>
          <w:rFonts w:ascii="Arial" w:hAnsi="Arial"/>
          <w:sz w:val="24"/>
        </w:rPr>
        <w:t xml:space="preserve"> of esters follows this mechanism</w:t>
      </w:r>
      <w:r w:rsidR="00241CC2">
        <w:rPr>
          <w:rFonts w:ascii="Arial" w:hAnsi="Arial"/>
          <w:sz w:val="24"/>
        </w:rPr>
        <w:t xml:space="preserve"> </w:t>
      </w:r>
    </w:p>
    <w:p w:rsidR="004B4A53" w:rsidRDefault="00E570F1" w:rsidP="00241CC2">
      <w:pPr>
        <w:numPr>
          <w:ilvl w:val="12"/>
          <w:numId w:val="0"/>
        </w:numPr>
        <w:tabs>
          <w:tab w:val="left" w:pos="4500"/>
        </w:tabs>
        <w:spacing w:line="360" w:lineRule="auto"/>
        <w:rPr>
          <w:rFonts w:ascii="Arial" w:hAnsi="Arial"/>
          <w:sz w:val="24"/>
        </w:rPr>
      </w:pPr>
      <w:r>
        <w:object w:dxaOrig="10353" w:dyaOrig="1942">
          <v:shape id="_x0000_i1054" type="#_x0000_t75" style="width:475.85pt;height:88.3pt" o:ole="">
            <v:imagedata r:id="rId65" o:title=""/>
          </v:shape>
          <o:OLEObject Type="Embed" ProgID="ChemDraw.Document.6.0" ShapeID="_x0000_i1054" DrawAspect="Content" ObjectID="_1571497044" r:id="rId66"/>
        </w:object>
      </w:r>
    </w:p>
    <w:p w:rsidR="004B4A53" w:rsidRDefault="004B4A53" w:rsidP="004B4A53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no attack on R’, no label in carboxylate</w:t>
      </w:r>
      <w:r w:rsidR="00FC3B52">
        <w:rPr>
          <w:rFonts w:ascii="Arial" w:hAnsi="Arial"/>
          <w:sz w:val="24"/>
        </w:rPr>
        <w:t>:</w:t>
      </w:r>
      <w:r w:rsidR="00FC3B52" w:rsidRPr="00FC3B52">
        <w:rPr>
          <w:rFonts w:ascii="Arial" w:hAnsi="Arial"/>
          <w:color w:val="FF0000"/>
          <w:sz w:val="24"/>
        </w:rPr>
        <w:t xml:space="preserve"> </w:t>
      </w:r>
      <w:r w:rsidR="00FC3B52" w:rsidRPr="00830EFE">
        <w:rPr>
          <w:rFonts w:ascii="Arial" w:hAnsi="Arial"/>
          <w:sz w:val="24"/>
          <w:u w:val="single"/>
        </w:rPr>
        <w:t>Ca</w:t>
      </w:r>
      <w:r w:rsidR="005F7957" w:rsidRPr="00830EFE">
        <w:rPr>
          <w:rFonts w:ascii="Arial" w:hAnsi="Arial"/>
          <w:sz w:val="24"/>
          <w:u w:val="single"/>
        </w:rPr>
        <w:t>r</w:t>
      </w:r>
      <w:r w:rsidR="00FC3B52" w:rsidRPr="00830EFE">
        <w:rPr>
          <w:rFonts w:ascii="Arial" w:hAnsi="Arial"/>
          <w:sz w:val="24"/>
          <w:u w:val="single"/>
        </w:rPr>
        <w:t>bonyl</w:t>
      </w:r>
      <w:r w:rsidR="00FC3B52" w:rsidRPr="005F7957">
        <w:rPr>
          <w:rFonts w:ascii="Arial" w:hAnsi="Arial"/>
          <w:sz w:val="24"/>
        </w:rPr>
        <w:t xml:space="preserve"> </w:t>
      </w:r>
      <w:r w:rsidR="00FC3B52" w:rsidRPr="005F7957">
        <w:rPr>
          <w:rFonts w:ascii="Arial" w:hAnsi="Arial"/>
          <w:sz w:val="24"/>
          <w:vertAlign w:val="superscript"/>
        </w:rPr>
        <w:t>18</w:t>
      </w:r>
      <w:r w:rsidR="008A5339">
        <w:rPr>
          <w:rFonts w:ascii="Arial" w:hAnsi="Arial"/>
          <w:sz w:val="24"/>
        </w:rPr>
        <w:t>O</w:t>
      </w:r>
      <w:r w:rsidR="00FC3B52" w:rsidRPr="005F7957">
        <w:rPr>
          <w:rFonts w:ascii="Arial" w:hAnsi="Arial"/>
          <w:sz w:val="24"/>
        </w:rPr>
        <w:t xml:space="preserve"> shows up in water. How?</w:t>
      </w:r>
    </w:p>
    <w:p w:rsidR="00847A04" w:rsidRPr="005F7957" w:rsidRDefault="00847A04" w:rsidP="004B4A53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 w:rsidRPr="00847A04">
        <w:rPr>
          <w:rFonts w:ascii="Symbol" w:hAnsi="Symbol"/>
          <w:sz w:val="24"/>
        </w:rPr>
        <w:t></w:t>
      </w:r>
      <w:r>
        <w:rPr>
          <w:rFonts w:ascii="Arial" w:hAnsi="Arial"/>
          <w:sz w:val="24"/>
        </w:rPr>
        <w:t>H* = 112 kJ mol</w:t>
      </w:r>
      <w:r w:rsidRPr="00847A04">
        <w:rPr>
          <w:rFonts w:ascii="Arial" w:hAnsi="Arial"/>
          <w:sz w:val="24"/>
          <w:vertAlign w:val="superscript"/>
        </w:rPr>
        <w:t>-1</w:t>
      </w:r>
      <w:r>
        <w:rPr>
          <w:rFonts w:ascii="Arial" w:hAnsi="Arial"/>
          <w:sz w:val="24"/>
        </w:rPr>
        <w:t xml:space="preserve">, </w:t>
      </w:r>
      <w:r w:rsidRPr="00847A04">
        <w:rPr>
          <w:rFonts w:ascii="Symbol" w:hAnsi="Symbol"/>
          <w:sz w:val="24"/>
        </w:rPr>
        <w:t></w:t>
      </w:r>
      <w:r>
        <w:rPr>
          <w:rFonts w:ascii="Arial" w:hAnsi="Arial"/>
          <w:sz w:val="24"/>
        </w:rPr>
        <w:t>S* = -109 J K</w:t>
      </w:r>
      <w:r w:rsidRPr="00847A04">
        <w:rPr>
          <w:rFonts w:ascii="Arial" w:hAnsi="Arial"/>
          <w:sz w:val="24"/>
          <w:vertAlign w:val="superscript"/>
        </w:rPr>
        <w:t>-1</w:t>
      </w:r>
      <w:r>
        <w:rPr>
          <w:rFonts w:ascii="Arial" w:hAnsi="Arial"/>
          <w:sz w:val="24"/>
        </w:rPr>
        <w:t xml:space="preserve"> mol</w:t>
      </w:r>
      <w:r w:rsidRPr="00847A04">
        <w:rPr>
          <w:rFonts w:ascii="Arial" w:hAnsi="Arial"/>
          <w:sz w:val="24"/>
          <w:vertAlign w:val="superscript"/>
        </w:rPr>
        <w:t>-1</w:t>
      </w:r>
    </w:p>
    <w:p w:rsidR="004B4A53" w:rsidRDefault="004B4A53" w:rsidP="004B4A53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OH-, OR-, RNH</w:t>
      </w:r>
      <w:r>
        <w:rPr>
          <w:rFonts w:ascii="Arial" w:hAnsi="Arial"/>
          <w:sz w:val="24"/>
          <w:vertAlign w:val="subscript"/>
        </w:rPr>
        <w:t>2</w:t>
      </w:r>
      <w:r>
        <w:rPr>
          <w:rFonts w:ascii="Arial" w:hAnsi="Arial"/>
          <w:sz w:val="24"/>
        </w:rPr>
        <w:t xml:space="preserve"> attack </w:t>
      </w:r>
      <w:r w:rsidR="00523D95" w:rsidRPr="00523D95">
        <w:rPr>
          <w:rFonts w:ascii="Arial" w:hAnsi="Arial"/>
          <w:color w:val="FF0000"/>
          <w:sz w:val="24"/>
        </w:rPr>
        <w:t>ester</w:t>
      </w:r>
      <w:r w:rsidR="00523D95">
        <w:rPr>
          <w:rFonts w:ascii="Arial" w:hAnsi="Arial"/>
          <w:sz w:val="24"/>
        </w:rPr>
        <w:t xml:space="preserve"> </w:t>
      </w:r>
      <w:r>
        <w:rPr>
          <w:rFonts w:ascii="Arial" w:hAnsi="Arial"/>
          <w:sz w:val="24"/>
        </w:rPr>
        <w:t xml:space="preserve">carbonyl without </w:t>
      </w:r>
      <w:r w:rsidR="00E570F1">
        <w:rPr>
          <w:rFonts w:ascii="Arial" w:hAnsi="Arial"/>
          <w:sz w:val="24"/>
        </w:rPr>
        <w:t>acid cata</w:t>
      </w:r>
      <w:r>
        <w:rPr>
          <w:rFonts w:ascii="Arial" w:hAnsi="Arial"/>
          <w:sz w:val="24"/>
        </w:rPr>
        <w:t>lysis</w:t>
      </w:r>
    </w:p>
    <w:p w:rsidR="004B4A53" w:rsidRDefault="004B4A53" w:rsidP="004B4A53">
      <w:pPr>
        <w:numPr>
          <w:ilvl w:val="0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acid catalyzed hydrolysis</w:t>
      </w:r>
      <w:r w:rsidR="00AB032F">
        <w:rPr>
          <w:rFonts w:ascii="Arial" w:hAnsi="Arial"/>
          <w:sz w:val="24"/>
        </w:rPr>
        <w:t xml:space="preserve">: </w:t>
      </w:r>
    </w:p>
    <w:p w:rsidR="004B4A53" w:rsidRDefault="001764CD" w:rsidP="004B4A53">
      <w:pPr>
        <w:numPr>
          <w:ilvl w:val="12"/>
          <w:numId w:val="0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object w:dxaOrig="10274" w:dyaOrig="3851">
          <v:shape id="_x0000_i1055" type="#_x0000_t75" style="width:410.7pt;height:152.75pt" o:ole="">
            <v:imagedata r:id="rId67" o:title=""/>
          </v:shape>
          <o:OLEObject Type="Embed" ProgID="ChemDraw.Document.6.0" ShapeID="_x0000_i1055" DrawAspect="Content" ObjectID="_1571497045" r:id="rId68"/>
        </w:object>
      </w:r>
    </w:p>
    <w:p w:rsidR="001764CD" w:rsidRDefault="001764CD" w:rsidP="001764CD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 w:rsidRPr="000034DA">
        <w:rPr>
          <w:rFonts w:ascii="Arial" w:hAnsi="Arial"/>
          <w:sz w:val="24"/>
          <w:vertAlign w:val="superscript"/>
        </w:rPr>
        <w:t>18</w:t>
      </w:r>
      <w:r w:rsidRPr="000034DA">
        <w:rPr>
          <w:rFonts w:ascii="Arial" w:hAnsi="Arial"/>
          <w:sz w:val="24"/>
        </w:rPr>
        <w:t xml:space="preserve">O </w:t>
      </w:r>
      <w:r w:rsidRPr="000034DA">
        <w:rPr>
          <w:rFonts w:ascii="Arial" w:hAnsi="Arial"/>
          <w:sz w:val="24"/>
          <w:u w:val="single"/>
        </w:rPr>
        <w:t>in carbonyl</w:t>
      </w:r>
      <w:r w:rsidRPr="00920E25">
        <w:rPr>
          <w:rFonts w:ascii="Arial" w:hAnsi="Arial"/>
          <w:sz w:val="24"/>
        </w:rPr>
        <w:t xml:space="preserve">, 30 min recover all starting material, missing some </w:t>
      </w:r>
      <w:r w:rsidRPr="00920E25">
        <w:rPr>
          <w:rFonts w:ascii="Arial" w:hAnsi="Arial"/>
          <w:sz w:val="24"/>
          <w:vertAlign w:val="superscript"/>
        </w:rPr>
        <w:t>18</w:t>
      </w:r>
      <w:r w:rsidR="0078186A">
        <w:rPr>
          <w:rFonts w:ascii="Arial" w:hAnsi="Arial"/>
          <w:sz w:val="24"/>
        </w:rPr>
        <w:t>O, i</w:t>
      </w:r>
      <w:r w:rsidRPr="00920E25">
        <w:rPr>
          <w:rFonts w:ascii="Arial" w:hAnsi="Arial"/>
          <w:sz w:val="24"/>
        </w:rPr>
        <w:t>s in the water?</w:t>
      </w:r>
    </w:p>
    <w:p w:rsidR="00847A04" w:rsidRPr="005F7957" w:rsidRDefault="00847A04" w:rsidP="00847A04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 w:rsidRPr="00847A04">
        <w:rPr>
          <w:rFonts w:ascii="Symbol" w:hAnsi="Symbol"/>
          <w:sz w:val="24"/>
        </w:rPr>
        <w:t></w:t>
      </w:r>
      <w:r>
        <w:rPr>
          <w:rFonts w:ascii="Arial" w:hAnsi="Arial"/>
          <w:sz w:val="24"/>
        </w:rPr>
        <w:t>H* = 75 kJ mol</w:t>
      </w:r>
      <w:r w:rsidRPr="00847A04">
        <w:rPr>
          <w:rFonts w:ascii="Arial" w:hAnsi="Arial"/>
          <w:sz w:val="24"/>
          <w:vertAlign w:val="superscript"/>
        </w:rPr>
        <w:t>-1</w:t>
      </w:r>
      <w:r>
        <w:rPr>
          <w:rFonts w:ascii="Arial" w:hAnsi="Arial"/>
          <w:sz w:val="24"/>
        </w:rPr>
        <w:t xml:space="preserve">, </w:t>
      </w:r>
      <w:r w:rsidRPr="00847A04">
        <w:rPr>
          <w:rFonts w:ascii="Symbol" w:hAnsi="Symbol"/>
          <w:sz w:val="24"/>
        </w:rPr>
        <w:t></w:t>
      </w:r>
      <w:r>
        <w:rPr>
          <w:rFonts w:ascii="Arial" w:hAnsi="Arial"/>
          <w:sz w:val="24"/>
        </w:rPr>
        <w:t>S* = -105 J K</w:t>
      </w:r>
      <w:r w:rsidRPr="00847A04">
        <w:rPr>
          <w:rFonts w:ascii="Arial" w:hAnsi="Arial"/>
          <w:sz w:val="24"/>
          <w:vertAlign w:val="superscript"/>
        </w:rPr>
        <w:t>-1</w:t>
      </w:r>
      <w:r>
        <w:rPr>
          <w:rFonts w:ascii="Arial" w:hAnsi="Arial"/>
          <w:sz w:val="24"/>
        </w:rPr>
        <w:t xml:space="preserve"> mol</w:t>
      </w:r>
      <w:r w:rsidRPr="00847A04">
        <w:rPr>
          <w:rFonts w:ascii="Arial" w:hAnsi="Arial"/>
          <w:sz w:val="24"/>
          <w:vertAlign w:val="superscript"/>
        </w:rPr>
        <w:t>-1</w:t>
      </w:r>
    </w:p>
    <w:p w:rsidR="004B4A53" w:rsidRPr="001764CD" w:rsidRDefault="004B4A53" w:rsidP="004B4A53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 w:rsidRPr="001764CD">
        <w:rPr>
          <w:rFonts w:ascii="Arial" w:hAnsi="Arial"/>
          <w:sz w:val="24"/>
        </w:rPr>
        <w:t>normally O-acyl not O-ether cleavage</w:t>
      </w:r>
    </w:p>
    <w:p w:rsidR="004B4A53" w:rsidRDefault="004B4A53" w:rsidP="004B4A53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If R’ makes good carbon cation (tert-butyl or benzyl) carboyxlate leaves and ether </w:t>
      </w:r>
      <w:r w:rsidR="00033223">
        <w:rPr>
          <w:rFonts w:ascii="Arial" w:hAnsi="Arial"/>
          <w:sz w:val="24"/>
        </w:rPr>
        <w:t xml:space="preserve">oxygen </w:t>
      </w:r>
      <w:r>
        <w:rPr>
          <w:rFonts w:ascii="Arial" w:hAnsi="Arial"/>
          <w:sz w:val="24"/>
        </w:rPr>
        <w:t>cleaves</w:t>
      </w:r>
    </w:p>
    <w:p w:rsidR="004B4A53" w:rsidRDefault="00CF6304" w:rsidP="00033223">
      <w:pPr>
        <w:numPr>
          <w:ilvl w:val="12"/>
          <w:numId w:val="0"/>
        </w:numPr>
        <w:tabs>
          <w:tab w:val="left" w:pos="4500"/>
        </w:tabs>
        <w:spacing w:line="360" w:lineRule="auto"/>
        <w:ind w:left="90"/>
        <w:rPr>
          <w:rFonts w:ascii="Arial" w:hAnsi="Arial"/>
          <w:sz w:val="24"/>
        </w:rPr>
      </w:pPr>
      <w:r>
        <w:object w:dxaOrig="11913" w:dyaOrig="1706">
          <v:shape id="_x0000_i1056" type="#_x0000_t75" style="width:500.25pt;height:1in" o:ole="">
            <v:imagedata r:id="rId69" o:title=""/>
          </v:shape>
          <o:OLEObject Type="Embed" ProgID="ChemDraw.Document.6.0" ShapeID="_x0000_i1056" DrawAspect="Content" ObjectID="_1571497046" r:id="rId70"/>
        </w:object>
      </w:r>
    </w:p>
    <w:p w:rsidR="00A17EFD" w:rsidRPr="005F7957" w:rsidRDefault="00A17EFD" w:rsidP="00A17EFD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For t-</w:t>
      </w:r>
      <w:r w:rsidR="000174B1">
        <w:rPr>
          <w:rFonts w:ascii="Arial" w:hAnsi="Arial"/>
          <w:sz w:val="24"/>
        </w:rPr>
        <w:t>b</w:t>
      </w:r>
      <w:r>
        <w:rPr>
          <w:rFonts w:ascii="Arial" w:hAnsi="Arial"/>
          <w:sz w:val="24"/>
        </w:rPr>
        <w:t xml:space="preserve">utyl ester: </w:t>
      </w:r>
      <w:r w:rsidRPr="00847A04">
        <w:rPr>
          <w:rFonts w:ascii="Symbol" w:hAnsi="Symbol"/>
          <w:sz w:val="24"/>
        </w:rPr>
        <w:t></w:t>
      </w:r>
      <w:r>
        <w:rPr>
          <w:rFonts w:ascii="Arial" w:hAnsi="Arial"/>
          <w:sz w:val="24"/>
        </w:rPr>
        <w:t>H* = 112 kJ mol</w:t>
      </w:r>
      <w:r w:rsidRPr="00847A04">
        <w:rPr>
          <w:rFonts w:ascii="Arial" w:hAnsi="Arial"/>
          <w:sz w:val="24"/>
          <w:vertAlign w:val="superscript"/>
        </w:rPr>
        <w:t>-1</w:t>
      </w:r>
      <w:r>
        <w:rPr>
          <w:rFonts w:ascii="Arial" w:hAnsi="Arial"/>
          <w:sz w:val="24"/>
        </w:rPr>
        <w:t xml:space="preserve">, </w:t>
      </w:r>
      <w:r w:rsidRPr="00847A04">
        <w:rPr>
          <w:rFonts w:ascii="Symbol" w:hAnsi="Symbol"/>
          <w:sz w:val="24"/>
        </w:rPr>
        <w:t></w:t>
      </w:r>
      <w:r>
        <w:rPr>
          <w:rFonts w:ascii="Arial" w:hAnsi="Arial"/>
          <w:sz w:val="24"/>
        </w:rPr>
        <w:t>S* = 55 J K</w:t>
      </w:r>
      <w:r w:rsidRPr="00847A04">
        <w:rPr>
          <w:rFonts w:ascii="Arial" w:hAnsi="Arial"/>
          <w:sz w:val="24"/>
          <w:vertAlign w:val="superscript"/>
        </w:rPr>
        <w:t>-1</w:t>
      </w:r>
      <w:r>
        <w:rPr>
          <w:rFonts w:ascii="Arial" w:hAnsi="Arial"/>
          <w:sz w:val="24"/>
        </w:rPr>
        <w:t xml:space="preserve"> mol</w:t>
      </w:r>
      <w:r w:rsidRPr="00847A04">
        <w:rPr>
          <w:rFonts w:ascii="Arial" w:hAnsi="Arial"/>
          <w:sz w:val="24"/>
          <w:vertAlign w:val="superscript"/>
        </w:rPr>
        <w:t>-1</w:t>
      </w:r>
    </w:p>
    <w:p w:rsidR="004B4A53" w:rsidRDefault="004B4A53" w:rsidP="00A17EFD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if acyl group is bulky, acylium is formed</w:t>
      </w:r>
      <w:r w:rsidR="00096553">
        <w:rPr>
          <w:rFonts w:ascii="Arial" w:hAnsi="Arial"/>
          <w:sz w:val="24"/>
        </w:rPr>
        <w:t xml:space="preserve"> (strongly </w:t>
      </w:r>
      <w:r w:rsidR="00920E25">
        <w:rPr>
          <w:rFonts w:ascii="Arial" w:hAnsi="Arial"/>
          <w:sz w:val="24"/>
        </w:rPr>
        <w:t>ionizing solvent required?)</w:t>
      </w:r>
    </w:p>
    <w:p w:rsidR="00A17EFD" w:rsidRDefault="00A17EFD" w:rsidP="00A17EFD">
      <w:pPr>
        <w:pStyle w:val="BodyText"/>
        <w:tabs>
          <w:tab w:val="left" w:pos="360"/>
        </w:tabs>
        <w:ind w:left="360"/>
        <w:rPr>
          <w:rFonts w:ascii="Arial" w:hAnsi="Arial"/>
        </w:rPr>
      </w:pPr>
      <w:r w:rsidRPr="00A62960">
        <w:rPr>
          <w:rFonts w:ascii="Arial" w:hAnsi="Arial"/>
          <w:sz w:val="20"/>
        </w:rPr>
        <w:object w:dxaOrig="5895" w:dyaOrig="1485">
          <v:shape id="_x0000_i1057" type="#_x0000_t75" style="width:294.9pt;height:73.25pt" o:ole="">
            <v:imagedata r:id="rId71" o:title=""/>
          </v:shape>
          <o:OLEObject Type="Embed" ProgID="ChemWindow.Document" ShapeID="_x0000_i1057" DrawAspect="Content" ObjectID="_1571497047" r:id="rId72"/>
        </w:object>
      </w:r>
    </w:p>
    <w:p w:rsidR="00A17EFD" w:rsidRDefault="00A17EFD" w:rsidP="00A17EFD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acid esterification, same mechanism and restrictions</w:t>
      </w:r>
    </w:p>
    <w:p w:rsidR="00A17EFD" w:rsidRDefault="00A17EFD" w:rsidP="00A17EFD">
      <w:pPr>
        <w:tabs>
          <w:tab w:val="left" w:pos="4500"/>
        </w:tabs>
        <w:spacing w:line="360" w:lineRule="auto"/>
        <w:rPr>
          <w:rFonts w:ascii="Arial" w:hAnsi="Arial"/>
          <w:sz w:val="24"/>
        </w:rPr>
      </w:pPr>
      <w:r>
        <w:object w:dxaOrig="15269" w:dyaOrig="3331">
          <v:shape id="_x0000_i1058" type="#_x0000_t75" style="width:510.9pt;height:112.7pt" o:ole="">
            <v:imagedata r:id="rId73" o:title=""/>
          </v:shape>
          <o:OLEObject Type="Embed" ProgID="ChemDraw.Document.6.0" ShapeID="_x0000_i1058" DrawAspect="Content" ObjectID="_1571497048" r:id="rId74"/>
        </w:object>
      </w:r>
    </w:p>
    <w:p w:rsidR="00A17EFD" w:rsidRDefault="00A17EFD" w:rsidP="00A17EFD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acid hydrolysis activation parameters indicate two different mechanisms</w:t>
      </w:r>
    </w:p>
    <w:p w:rsidR="00A17EFD" w:rsidRDefault="00BA057F">
      <w:pPr>
        <w:pStyle w:val="BodyText"/>
        <w:tabs>
          <w:tab w:val="left" w:pos="360"/>
        </w:tabs>
        <w:rPr>
          <w:rFonts w:ascii="Arial" w:hAnsi="Arial"/>
        </w:rPr>
      </w:pPr>
      <w:r>
        <w:object w:dxaOrig="10250" w:dyaOrig="3026">
          <v:shape id="_x0000_i1059" type="#_x0000_t75" style="width:475.85pt;height:141.5pt" o:ole="">
            <v:imagedata r:id="rId75" o:title=""/>
          </v:shape>
          <o:OLEObject Type="Embed" ProgID="ChemDraw.Document.6.0" ShapeID="_x0000_i1059" DrawAspect="Content" ObjectID="_1571497049" r:id="rId76"/>
        </w:object>
      </w:r>
    </w:p>
    <w:sectPr w:rsidR="00A17EFD" w:rsidSect="00A62960">
      <w:headerReference w:type="even" r:id="rId77"/>
      <w:headerReference w:type="default" r:id="rId78"/>
      <w:footerReference w:type="even" r:id="rId79"/>
      <w:footerReference w:type="default" r:id="rId80"/>
      <w:headerReference w:type="first" r:id="rId81"/>
      <w:footerReference w:type="first" r:id="rId82"/>
      <w:pgSz w:w="12240" w:h="15840"/>
      <w:pgMar w:top="1152" w:right="1008" w:bottom="1152" w:left="1008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D207E" w:rsidRDefault="007D207E">
      <w:r>
        <w:separator/>
      </w:r>
    </w:p>
  </w:endnote>
  <w:endnote w:type="continuationSeparator" w:id="0">
    <w:p w:rsidR="007D207E" w:rsidRDefault="007D207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7211B" w:rsidRDefault="0067211B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7211B" w:rsidRDefault="0067211B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7211B" w:rsidRDefault="0067211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D207E" w:rsidRDefault="007D207E">
      <w:r>
        <w:separator/>
      </w:r>
    </w:p>
  </w:footnote>
  <w:footnote w:type="continuationSeparator" w:id="0">
    <w:p w:rsidR="007D207E" w:rsidRDefault="007D207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7211B" w:rsidRDefault="0067211B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764CD" w:rsidRDefault="001764CD" w:rsidP="00FB0E6D">
    <w:pPr>
      <w:pStyle w:val="Header"/>
      <w:tabs>
        <w:tab w:val="clear" w:pos="4320"/>
        <w:tab w:val="clear" w:pos="8640"/>
        <w:tab w:val="left" w:pos="6300"/>
        <w:tab w:val="right" w:pos="9720"/>
      </w:tabs>
      <w:rPr>
        <w:rFonts w:ascii="Arial" w:hAnsi="Arial"/>
      </w:rPr>
    </w:pPr>
    <w:r>
      <w:rPr>
        <w:rFonts w:ascii="Arial" w:hAnsi="Arial"/>
      </w:rPr>
      <w:t xml:space="preserve">Chem 43-6311, </w:t>
    </w:r>
    <w:r w:rsidR="00B5121E" w:rsidRPr="00B5121E">
      <w:rPr>
        <w:rFonts w:ascii="Arial" w:hAnsi="Arial"/>
      </w:rPr>
      <w:t>ch8-physical-organic-sykes-co-addition.docx</w:t>
    </w:r>
    <w:r>
      <w:rPr>
        <w:rFonts w:ascii="Arial" w:hAnsi="Arial"/>
      </w:rPr>
      <w:tab/>
    </w:r>
    <w:r w:rsidR="00B5121E">
      <w:rPr>
        <w:rFonts w:ascii="Arial" w:hAnsi="Arial"/>
      </w:rPr>
      <w:t>2016January17</w:t>
    </w:r>
    <w:r>
      <w:rPr>
        <w:rFonts w:ascii="Arial" w:hAnsi="Arial"/>
      </w:rPr>
      <w:tab/>
      <w:t xml:space="preserve">page </w:t>
    </w:r>
    <w:r w:rsidR="00A62960">
      <w:rPr>
        <w:rStyle w:val="PageNumber"/>
        <w:rFonts w:ascii="Arial" w:hAnsi="Arial"/>
      </w:rPr>
      <w:fldChar w:fldCharType="begin"/>
    </w:r>
    <w:r>
      <w:rPr>
        <w:rStyle w:val="PageNumber"/>
        <w:rFonts w:ascii="Arial" w:hAnsi="Arial"/>
      </w:rPr>
      <w:instrText xml:space="preserve"> PAGE </w:instrText>
    </w:r>
    <w:r w:rsidR="00A62960">
      <w:rPr>
        <w:rStyle w:val="PageNumber"/>
        <w:rFonts w:ascii="Arial" w:hAnsi="Arial"/>
      </w:rPr>
      <w:fldChar w:fldCharType="separate"/>
    </w:r>
    <w:r w:rsidR="005B4B34">
      <w:rPr>
        <w:rStyle w:val="PageNumber"/>
        <w:rFonts w:ascii="Arial" w:hAnsi="Arial"/>
        <w:noProof/>
      </w:rPr>
      <w:t>10</w:t>
    </w:r>
    <w:r w:rsidR="00A62960">
      <w:rPr>
        <w:rStyle w:val="PageNumber"/>
        <w:rFonts w:ascii="Arial" w:hAnsi="Arial"/>
      </w:rPr>
      <w:fldChar w:fldCharType="end"/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7211B" w:rsidRDefault="0067211B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4234419"/>
    <w:multiLevelType w:val="multilevel"/>
    <w:tmpl w:val="52ECBB1C"/>
    <w:lvl w:ilvl="0">
      <w:start w:val="1"/>
      <w:numFmt w:val="decimal"/>
      <w:lvlText w:val="%1."/>
      <w:legacy w:legacy="1" w:legacySpace="120" w:legacyIndent="360"/>
      <w:lvlJc w:val="left"/>
      <w:pPr>
        <w:ind w:left="360" w:hanging="360"/>
      </w:pPr>
    </w:lvl>
    <w:lvl w:ilvl="1">
      <w:start w:val="1"/>
      <w:numFmt w:val="decimal"/>
      <w:lvlText w:val="%1.%2."/>
      <w:legacy w:legacy="1" w:legacySpace="120" w:legacyIndent="432"/>
      <w:lvlJc w:val="left"/>
      <w:pPr>
        <w:ind w:left="792" w:hanging="432"/>
      </w:pPr>
    </w:lvl>
    <w:lvl w:ilvl="2">
      <w:start w:val="1"/>
      <w:numFmt w:val="decimal"/>
      <w:lvlText w:val="%1.%2.%3."/>
      <w:legacy w:legacy="1" w:legacySpace="120" w:legacyIndent="504"/>
      <w:lvlJc w:val="left"/>
      <w:pPr>
        <w:ind w:left="1296" w:hanging="504"/>
      </w:pPr>
    </w:lvl>
    <w:lvl w:ilvl="3">
      <w:start w:val="1"/>
      <w:numFmt w:val="decimal"/>
      <w:lvlText w:val="%1.%2.%3.%4."/>
      <w:legacy w:legacy="1" w:legacySpace="120" w:legacyIndent="648"/>
      <w:lvlJc w:val="left"/>
      <w:pPr>
        <w:ind w:left="1944" w:hanging="648"/>
      </w:pPr>
    </w:lvl>
    <w:lvl w:ilvl="4">
      <w:start w:val="1"/>
      <w:numFmt w:val="decimal"/>
      <w:lvlText w:val="%1.%2.%3.%4.%5."/>
      <w:legacy w:legacy="1" w:legacySpace="120" w:legacyIndent="792"/>
      <w:lvlJc w:val="left"/>
      <w:pPr>
        <w:ind w:left="2736" w:hanging="792"/>
      </w:pPr>
    </w:lvl>
    <w:lvl w:ilvl="5">
      <w:start w:val="1"/>
      <w:numFmt w:val="decimal"/>
      <w:lvlText w:val="%1.%2.%3.%4.%5.%6."/>
      <w:legacy w:legacy="1" w:legacySpace="120" w:legacyIndent="936"/>
      <w:lvlJc w:val="left"/>
      <w:pPr>
        <w:ind w:left="3672" w:hanging="936"/>
      </w:pPr>
    </w:lvl>
    <w:lvl w:ilvl="6">
      <w:start w:val="1"/>
      <w:numFmt w:val="decimal"/>
      <w:lvlText w:val="%1.%2.%3.%4.%5.%6.%7."/>
      <w:legacy w:legacy="1" w:legacySpace="120" w:legacyIndent="1080"/>
      <w:lvlJc w:val="left"/>
      <w:pPr>
        <w:ind w:left="4752" w:hanging="1080"/>
      </w:pPr>
    </w:lvl>
    <w:lvl w:ilvl="7">
      <w:start w:val="1"/>
      <w:numFmt w:val="decimal"/>
      <w:lvlText w:val="%1.%2.%3.%4.%5.%6.%7.%8."/>
      <w:legacy w:legacy="1" w:legacySpace="120" w:legacyIndent="1224"/>
      <w:lvlJc w:val="left"/>
      <w:pPr>
        <w:ind w:left="5976" w:hanging="1224"/>
      </w:pPr>
    </w:lvl>
    <w:lvl w:ilvl="8">
      <w:start w:val="1"/>
      <w:numFmt w:val="decimal"/>
      <w:lvlText w:val="%1.%2.%3.%4.%5.%6.%7.%8.%9."/>
      <w:legacy w:legacy="1" w:legacySpace="120" w:legacyIndent="1440"/>
      <w:lvlJc w:val="left"/>
      <w:pPr>
        <w:ind w:left="7416" w:hanging="1440"/>
      </w:pPr>
    </w:lvl>
  </w:abstractNum>
  <w:abstractNum w:abstractNumId="1" w15:restartNumberingAfterBreak="0">
    <w:nsid w:val="57A76E52"/>
    <w:multiLevelType w:val="multilevel"/>
    <w:tmpl w:val="52ECBB1C"/>
    <w:lvl w:ilvl="0">
      <w:start w:val="1"/>
      <w:numFmt w:val="decimal"/>
      <w:lvlText w:val="%1."/>
      <w:legacy w:legacy="1" w:legacySpace="120" w:legacyIndent="360"/>
      <w:lvlJc w:val="left"/>
      <w:pPr>
        <w:ind w:left="360" w:hanging="360"/>
      </w:pPr>
    </w:lvl>
    <w:lvl w:ilvl="1">
      <w:start w:val="1"/>
      <w:numFmt w:val="decimal"/>
      <w:lvlText w:val="%1.%2."/>
      <w:legacy w:legacy="1" w:legacySpace="120" w:legacyIndent="432"/>
      <w:lvlJc w:val="left"/>
      <w:pPr>
        <w:ind w:left="792" w:hanging="432"/>
      </w:pPr>
    </w:lvl>
    <w:lvl w:ilvl="2">
      <w:start w:val="1"/>
      <w:numFmt w:val="decimal"/>
      <w:lvlText w:val="%1.%2.%3."/>
      <w:legacy w:legacy="1" w:legacySpace="120" w:legacyIndent="504"/>
      <w:lvlJc w:val="left"/>
      <w:pPr>
        <w:ind w:left="1296" w:hanging="504"/>
      </w:pPr>
    </w:lvl>
    <w:lvl w:ilvl="3">
      <w:start w:val="1"/>
      <w:numFmt w:val="decimal"/>
      <w:lvlText w:val="%1.%2.%3.%4."/>
      <w:legacy w:legacy="1" w:legacySpace="120" w:legacyIndent="648"/>
      <w:lvlJc w:val="left"/>
      <w:pPr>
        <w:ind w:left="1944" w:hanging="648"/>
      </w:pPr>
    </w:lvl>
    <w:lvl w:ilvl="4">
      <w:start w:val="1"/>
      <w:numFmt w:val="decimal"/>
      <w:lvlText w:val="%1.%2.%3.%4.%5."/>
      <w:legacy w:legacy="1" w:legacySpace="120" w:legacyIndent="792"/>
      <w:lvlJc w:val="left"/>
      <w:pPr>
        <w:ind w:left="2736" w:hanging="792"/>
      </w:pPr>
    </w:lvl>
    <w:lvl w:ilvl="5">
      <w:start w:val="1"/>
      <w:numFmt w:val="decimal"/>
      <w:lvlText w:val="%1.%2.%3.%4.%5.%6."/>
      <w:legacy w:legacy="1" w:legacySpace="120" w:legacyIndent="936"/>
      <w:lvlJc w:val="left"/>
      <w:pPr>
        <w:ind w:left="3672" w:hanging="936"/>
      </w:pPr>
    </w:lvl>
    <w:lvl w:ilvl="6">
      <w:start w:val="1"/>
      <w:numFmt w:val="decimal"/>
      <w:lvlText w:val="%1.%2.%3.%4.%5.%6.%7."/>
      <w:legacy w:legacy="1" w:legacySpace="120" w:legacyIndent="1080"/>
      <w:lvlJc w:val="left"/>
      <w:pPr>
        <w:ind w:left="4752" w:hanging="1080"/>
      </w:pPr>
    </w:lvl>
    <w:lvl w:ilvl="7">
      <w:start w:val="1"/>
      <w:numFmt w:val="decimal"/>
      <w:lvlText w:val="%1.%2.%3.%4.%5.%6.%7.%8."/>
      <w:legacy w:legacy="1" w:legacySpace="120" w:legacyIndent="1224"/>
      <w:lvlJc w:val="left"/>
      <w:pPr>
        <w:ind w:left="5976" w:hanging="1224"/>
      </w:pPr>
    </w:lvl>
    <w:lvl w:ilvl="8">
      <w:start w:val="1"/>
      <w:numFmt w:val="decimal"/>
      <w:lvlText w:val="%1.%2.%3.%4.%5.%6.%7.%8.%9."/>
      <w:legacy w:legacy="1" w:legacySpace="120" w:legacyIndent="1440"/>
      <w:lvlJc w:val="left"/>
      <w:pPr>
        <w:ind w:left="7416" w:hanging="144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doNotDisplayPageBoundaries/>
  <w:embedSystemFonts/>
  <w:activeWritingStyle w:appName="MSWord" w:lang="en-US" w:vendorID="64" w:dllVersion="131078" w:nlCheck="1" w:checkStyle="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920"/>
  <w:doNotHyphenateCaps/>
  <w:drawingGridHorizontalSpacing w:val="120"/>
  <w:drawingGridVerticalSpacing w:val="12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balanceSingleByteDoubleByteWidth/>
    <w:doNotLeaveBackslashAlone/>
    <w:ulTrailSpace/>
    <w:doNotExpandShiftReturn/>
    <w:compatSetting w:name="compatibilityMode" w:uri="http://schemas.microsoft.com/office/word" w:val="12"/>
  </w:compat>
  <w:rsids>
    <w:rsidRoot w:val="004B4A53"/>
    <w:rsid w:val="000034DA"/>
    <w:rsid w:val="000174B1"/>
    <w:rsid w:val="00033223"/>
    <w:rsid w:val="000348D6"/>
    <w:rsid w:val="00042907"/>
    <w:rsid w:val="0005161B"/>
    <w:rsid w:val="00083C10"/>
    <w:rsid w:val="00085F39"/>
    <w:rsid w:val="00094DCC"/>
    <w:rsid w:val="00096553"/>
    <w:rsid w:val="000C52F4"/>
    <w:rsid w:val="000C7D28"/>
    <w:rsid w:val="000E756E"/>
    <w:rsid w:val="00132ACD"/>
    <w:rsid w:val="00134BF9"/>
    <w:rsid w:val="00146451"/>
    <w:rsid w:val="001764CD"/>
    <w:rsid w:val="001A5161"/>
    <w:rsid w:val="001C37D7"/>
    <w:rsid w:val="001D4402"/>
    <w:rsid w:val="001E178E"/>
    <w:rsid w:val="00220528"/>
    <w:rsid w:val="002253C6"/>
    <w:rsid w:val="00233935"/>
    <w:rsid w:val="00236C1B"/>
    <w:rsid w:val="00241CC2"/>
    <w:rsid w:val="00243DB4"/>
    <w:rsid w:val="00297932"/>
    <w:rsid w:val="002D70B2"/>
    <w:rsid w:val="002E66F6"/>
    <w:rsid w:val="002E6DE8"/>
    <w:rsid w:val="002F4DF1"/>
    <w:rsid w:val="002F55BC"/>
    <w:rsid w:val="00304AB3"/>
    <w:rsid w:val="0032149A"/>
    <w:rsid w:val="00326BA4"/>
    <w:rsid w:val="003367BD"/>
    <w:rsid w:val="0034252B"/>
    <w:rsid w:val="00366C0A"/>
    <w:rsid w:val="003760A9"/>
    <w:rsid w:val="0038478A"/>
    <w:rsid w:val="003A048A"/>
    <w:rsid w:val="003F350F"/>
    <w:rsid w:val="003F76AD"/>
    <w:rsid w:val="004035B3"/>
    <w:rsid w:val="0040516A"/>
    <w:rsid w:val="004148A8"/>
    <w:rsid w:val="00422CA8"/>
    <w:rsid w:val="00425BA4"/>
    <w:rsid w:val="00431C44"/>
    <w:rsid w:val="00455138"/>
    <w:rsid w:val="00457FE8"/>
    <w:rsid w:val="00475E09"/>
    <w:rsid w:val="004A2CE6"/>
    <w:rsid w:val="004B006D"/>
    <w:rsid w:val="004B4A53"/>
    <w:rsid w:val="004B6D75"/>
    <w:rsid w:val="004E1730"/>
    <w:rsid w:val="004E776D"/>
    <w:rsid w:val="005026FC"/>
    <w:rsid w:val="00523D95"/>
    <w:rsid w:val="005272D8"/>
    <w:rsid w:val="0053009F"/>
    <w:rsid w:val="00545E0B"/>
    <w:rsid w:val="0056215C"/>
    <w:rsid w:val="00570975"/>
    <w:rsid w:val="00570AB7"/>
    <w:rsid w:val="00593B05"/>
    <w:rsid w:val="005B4B34"/>
    <w:rsid w:val="005D4828"/>
    <w:rsid w:val="005E1D44"/>
    <w:rsid w:val="005E7A06"/>
    <w:rsid w:val="005F7957"/>
    <w:rsid w:val="00607575"/>
    <w:rsid w:val="00651D91"/>
    <w:rsid w:val="0067211B"/>
    <w:rsid w:val="006A3382"/>
    <w:rsid w:val="006F68F0"/>
    <w:rsid w:val="00705D51"/>
    <w:rsid w:val="00735B85"/>
    <w:rsid w:val="00755BB9"/>
    <w:rsid w:val="0078186A"/>
    <w:rsid w:val="007848DE"/>
    <w:rsid w:val="007A2BE4"/>
    <w:rsid w:val="007A34AD"/>
    <w:rsid w:val="007B6743"/>
    <w:rsid w:val="007C772E"/>
    <w:rsid w:val="007D207E"/>
    <w:rsid w:val="007E6D00"/>
    <w:rsid w:val="0080215A"/>
    <w:rsid w:val="00802A76"/>
    <w:rsid w:val="0081662A"/>
    <w:rsid w:val="00826DC8"/>
    <w:rsid w:val="00830EFE"/>
    <w:rsid w:val="008336CF"/>
    <w:rsid w:val="00847A04"/>
    <w:rsid w:val="00852005"/>
    <w:rsid w:val="00855B85"/>
    <w:rsid w:val="00876261"/>
    <w:rsid w:val="0087745C"/>
    <w:rsid w:val="008810A2"/>
    <w:rsid w:val="008A5339"/>
    <w:rsid w:val="00920E25"/>
    <w:rsid w:val="009377B0"/>
    <w:rsid w:val="009403A8"/>
    <w:rsid w:val="00940F78"/>
    <w:rsid w:val="0097222B"/>
    <w:rsid w:val="009904D9"/>
    <w:rsid w:val="00991CB6"/>
    <w:rsid w:val="00993FB8"/>
    <w:rsid w:val="009C1D56"/>
    <w:rsid w:val="009C423B"/>
    <w:rsid w:val="009E39BB"/>
    <w:rsid w:val="009F7BE0"/>
    <w:rsid w:val="00A14605"/>
    <w:rsid w:val="00A17EFD"/>
    <w:rsid w:val="00A212B2"/>
    <w:rsid w:val="00A302CC"/>
    <w:rsid w:val="00A62960"/>
    <w:rsid w:val="00A85D15"/>
    <w:rsid w:val="00AB032F"/>
    <w:rsid w:val="00AE48DE"/>
    <w:rsid w:val="00AF0C99"/>
    <w:rsid w:val="00AF13C7"/>
    <w:rsid w:val="00AF30F3"/>
    <w:rsid w:val="00B32476"/>
    <w:rsid w:val="00B5121E"/>
    <w:rsid w:val="00B80435"/>
    <w:rsid w:val="00BA057F"/>
    <w:rsid w:val="00BD1740"/>
    <w:rsid w:val="00BD3B8B"/>
    <w:rsid w:val="00BE7083"/>
    <w:rsid w:val="00C01F21"/>
    <w:rsid w:val="00C31DCE"/>
    <w:rsid w:val="00C32C18"/>
    <w:rsid w:val="00C454EE"/>
    <w:rsid w:val="00C45C6C"/>
    <w:rsid w:val="00C509E0"/>
    <w:rsid w:val="00C70435"/>
    <w:rsid w:val="00C73A41"/>
    <w:rsid w:val="00CA65E1"/>
    <w:rsid w:val="00CD415F"/>
    <w:rsid w:val="00CE2B9D"/>
    <w:rsid w:val="00CE4568"/>
    <w:rsid w:val="00CF6304"/>
    <w:rsid w:val="00D1437A"/>
    <w:rsid w:val="00D21844"/>
    <w:rsid w:val="00D50191"/>
    <w:rsid w:val="00D6297D"/>
    <w:rsid w:val="00D832B3"/>
    <w:rsid w:val="00DD2096"/>
    <w:rsid w:val="00DD4BFC"/>
    <w:rsid w:val="00E31C6E"/>
    <w:rsid w:val="00E474DF"/>
    <w:rsid w:val="00E570F1"/>
    <w:rsid w:val="00E970A6"/>
    <w:rsid w:val="00E976E5"/>
    <w:rsid w:val="00EA18E4"/>
    <w:rsid w:val="00ED4A20"/>
    <w:rsid w:val="00EE3928"/>
    <w:rsid w:val="00F2034F"/>
    <w:rsid w:val="00F30F49"/>
    <w:rsid w:val="00F45DC1"/>
    <w:rsid w:val="00F75240"/>
    <w:rsid w:val="00F90AC8"/>
    <w:rsid w:val="00FB0DEE"/>
    <w:rsid w:val="00FB0E6D"/>
    <w:rsid w:val="00FC3B52"/>
    <w:rsid w:val="00FD56ED"/>
    <w:rsid w:val="00FE5173"/>
    <w:rsid w:val="00FF21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62"/>
    <o:shapelayout v:ext="edit">
      <o:idmap v:ext="edit" data="1"/>
    </o:shapelayout>
  </w:shapeDefaults>
  <w:decimalSymbol w:val="."/>
  <w:listSeparator w:val=","/>
  <w15:docId w15:val="{93F64183-12E9-4373-9420-EA92D197941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62960"/>
    <w:pPr>
      <w:overflowPunct w:val="0"/>
      <w:autoSpaceDE w:val="0"/>
      <w:autoSpaceDN w:val="0"/>
      <w:adjustRightInd w:val="0"/>
      <w:textAlignment w:val="baseline"/>
    </w:pPr>
  </w:style>
  <w:style w:type="paragraph" w:styleId="Heading1">
    <w:name w:val="heading 1"/>
    <w:basedOn w:val="Normal"/>
    <w:next w:val="Normal"/>
    <w:qFormat/>
    <w:rsid w:val="00A62960"/>
    <w:pPr>
      <w:keepNext/>
      <w:tabs>
        <w:tab w:val="left" w:pos="4500"/>
      </w:tabs>
      <w:outlineLvl w:val="0"/>
    </w:pPr>
    <w:rPr>
      <w:sz w:val="36"/>
    </w:rPr>
  </w:style>
  <w:style w:type="paragraph" w:styleId="Heading4">
    <w:name w:val="heading 4"/>
    <w:basedOn w:val="Normal"/>
    <w:next w:val="Normal"/>
    <w:qFormat/>
    <w:rsid w:val="00A62960"/>
    <w:pPr>
      <w:keepNext/>
      <w:spacing w:before="240" w:after="60"/>
      <w:outlineLvl w:val="3"/>
    </w:pPr>
    <w:rPr>
      <w:b/>
      <w:sz w:val="28"/>
    </w:rPr>
  </w:style>
  <w:style w:type="paragraph" w:styleId="Heading5">
    <w:name w:val="heading 5"/>
    <w:basedOn w:val="Normal"/>
    <w:next w:val="Normal"/>
    <w:qFormat/>
    <w:rsid w:val="00A62960"/>
    <w:pPr>
      <w:spacing w:before="240" w:after="60"/>
      <w:outlineLvl w:val="4"/>
    </w:pPr>
    <w:rPr>
      <w:b/>
      <w:i/>
      <w:sz w:val="26"/>
    </w:rPr>
  </w:style>
  <w:style w:type="paragraph" w:styleId="Heading6">
    <w:name w:val="heading 6"/>
    <w:basedOn w:val="Normal"/>
    <w:next w:val="Normal"/>
    <w:qFormat/>
    <w:rsid w:val="00A62960"/>
    <w:pPr>
      <w:spacing w:before="240" w:after="60"/>
      <w:outlineLvl w:val="5"/>
    </w:pPr>
    <w:rPr>
      <w:b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A62960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A62960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A62960"/>
  </w:style>
  <w:style w:type="paragraph" w:styleId="BodyText">
    <w:name w:val="Body Text"/>
    <w:basedOn w:val="Normal"/>
    <w:rsid w:val="00A62960"/>
    <w:rPr>
      <w:sz w:val="24"/>
    </w:rPr>
  </w:style>
  <w:style w:type="paragraph" w:styleId="BalloonText">
    <w:name w:val="Balloon Text"/>
    <w:basedOn w:val="Normal"/>
    <w:semiHidden/>
    <w:rsid w:val="00457FE8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emf"/><Relationship Id="rId21" Type="http://schemas.openxmlformats.org/officeDocument/2006/relationships/image" Target="media/image8.emf"/><Relationship Id="rId34" Type="http://schemas.openxmlformats.org/officeDocument/2006/relationships/oleObject" Target="embeddings/oleObject14.bin"/><Relationship Id="rId42" Type="http://schemas.openxmlformats.org/officeDocument/2006/relationships/image" Target="media/image19.wmf"/><Relationship Id="rId47" Type="http://schemas.openxmlformats.org/officeDocument/2006/relationships/image" Target="media/image22.emf"/><Relationship Id="rId50" Type="http://schemas.openxmlformats.org/officeDocument/2006/relationships/oleObject" Target="embeddings/oleObject21.bin"/><Relationship Id="rId55" Type="http://schemas.openxmlformats.org/officeDocument/2006/relationships/image" Target="media/image26.emf"/><Relationship Id="rId63" Type="http://schemas.openxmlformats.org/officeDocument/2006/relationships/image" Target="media/image30.wmf"/><Relationship Id="rId68" Type="http://schemas.openxmlformats.org/officeDocument/2006/relationships/oleObject" Target="embeddings/oleObject30.bin"/><Relationship Id="rId76" Type="http://schemas.openxmlformats.org/officeDocument/2006/relationships/oleObject" Target="embeddings/oleObject34.bin"/><Relationship Id="rId84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image" Target="media/image34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e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e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image" Target="media/image25.e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79" Type="http://schemas.openxmlformats.org/officeDocument/2006/relationships/footer" Target="footer1.xml"/><Relationship Id="rId5" Type="http://schemas.openxmlformats.org/officeDocument/2006/relationships/footnotes" Target="footnotes.xml"/><Relationship Id="rId61" Type="http://schemas.openxmlformats.org/officeDocument/2006/relationships/image" Target="media/image29.wmf"/><Relationship Id="rId82" Type="http://schemas.openxmlformats.org/officeDocument/2006/relationships/footer" Target="footer3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image" Target="media/image20.wmf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1.emf"/><Relationship Id="rId73" Type="http://schemas.openxmlformats.org/officeDocument/2006/relationships/image" Target="media/image35.emf"/><Relationship Id="rId78" Type="http://schemas.openxmlformats.org/officeDocument/2006/relationships/header" Target="header2.xml"/><Relationship Id="rId81" Type="http://schemas.openxmlformats.org/officeDocument/2006/relationships/header" Target="header3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e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emf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3.emf"/><Relationship Id="rId77" Type="http://schemas.openxmlformats.org/officeDocument/2006/relationships/header" Target="header1.xml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2.bin"/><Relationship Id="rId80" Type="http://schemas.openxmlformats.org/officeDocument/2006/relationships/footer" Target="footer2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5" Type="http://schemas.openxmlformats.org/officeDocument/2006/relationships/image" Target="media/image10.wmf"/><Relationship Id="rId33" Type="http://schemas.openxmlformats.org/officeDocument/2006/relationships/image" Target="media/image14.e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8.emf"/><Relationship Id="rId67" Type="http://schemas.openxmlformats.org/officeDocument/2006/relationships/image" Target="media/image32.e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6.emf"/><Relationship Id="rId83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emf"/><Relationship Id="rId23" Type="http://schemas.openxmlformats.org/officeDocument/2006/relationships/image" Target="media/image9.e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emf"/><Relationship Id="rId57" Type="http://schemas.openxmlformats.org/officeDocument/2006/relationships/image" Target="media/image27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37</TotalTime>
  <Pages>10</Pages>
  <Words>1128</Words>
  <Characters>6436</Characters>
  <Application>Microsoft Office Word</Application>
  <DocSecurity>0</DocSecurity>
  <Lines>53</Lines>
  <Paragraphs>1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1. reaction is the transformation of one or more compounds into new compounds</vt:lpstr>
      </vt:variant>
      <vt:variant>
        <vt:i4>0</vt:i4>
      </vt:variant>
    </vt:vector>
  </HeadingPairs>
  <TitlesOfParts>
    <vt:vector size="1" baseType="lpstr">
      <vt:lpstr>1. reaction is the transformation of one or more compounds into new compounds</vt:lpstr>
    </vt:vector>
  </TitlesOfParts>
  <Company>The University of Memphis</Company>
  <LinksUpToDate>false</LinksUpToDate>
  <CharactersWithSpaces>75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. reaction is the transformation of one or more compounds into new compounds</dc:title>
  <dc:creator>Theodore J Burkey (tburkey)</dc:creator>
  <cp:lastModifiedBy>Theodore J Burkey (tburkey)</cp:lastModifiedBy>
  <cp:revision>20</cp:revision>
  <cp:lastPrinted>2017-11-01T20:25:00Z</cp:lastPrinted>
  <dcterms:created xsi:type="dcterms:W3CDTF">2015-10-27T22:27:00Z</dcterms:created>
  <dcterms:modified xsi:type="dcterms:W3CDTF">2017-11-07T00:10:00Z</dcterms:modified>
</cp:coreProperties>
</file>